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40A3" w:rsidRDefault="000F40A3" w:rsidP="003B3642">
      <w:pPr>
        <w:snapToGrid w:val="0"/>
        <w:spacing w:line="29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9C2C67" w:rsidRDefault="00BB3908" w:rsidP="003B3642">
      <w:pPr>
        <w:snapToGrid w:val="0"/>
        <w:spacing w:line="29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eastAsia="華康楷書體W5" w:hint="eastAsia"/>
          <w:sz w:val="44"/>
          <w:szCs w:val="44"/>
        </w:rPr>
        <w:t>11</w:t>
      </w:r>
      <w:r w:rsidR="007E58B3">
        <w:rPr>
          <w:rFonts w:eastAsia="華康楷書體W5" w:hint="eastAsia"/>
          <w:sz w:val="44"/>
          <w:szCs w:val="44"/>
        </w:rPr>
        <w:t>4</w:t>
      </w:r>
      <w:r w:rsidRPr="009C2C67">
        <w:rPr>
          <w:rFonts w:eastAsia="華康楷書體W5" w:hint="eastAsia"/>
          <w:sz w:val="44"/>
          <w:szCs w:val="44"/>
        </w:rPr>
        <w:t>學年度學科能力測驗全真模擬試卷</w:t>
      </w:r>
    </w:p>
    <w:p w:rsidR="000F40A3" w:rsidRDefault="009C2C67" w:rsidP="003B3642">
      <w:pPr>
        <w:snapToGrid w:val="0"/>
        <w:spacing w:line="29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英文</w:t>
      </w:r>
      <w:r w:rsidR="000F40A3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BB3908" w:rsidRPr="004E24DB" w:rsidRDefault="00BB3908" w:rsidP="003B3642">
      <w:pPr>
        <w:snapToGrid w:val="0"/>
        <w:spacing w:line="290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9A4E24" w:rsidRPr="00326A15" w:rsidRDefault="00E93852" w:rsidP="003B3642">
      <w:pPr>
        <w:snapToGrid w:val="0"/>
        <w:spacing w:line="290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1" layoutInCell="1" allowOverlap="1" wp14:anchorId="281468C0" wp14:editId="32035C0D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292000"/>
                <wp:effectExtent l="0" t="0" r="17145" b="23495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292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615C7" w:rsidRPr="00001306" w:rsidRDefault="00A615C7" w:rsidP="003B3642">
                            <w:pPr>
                              <w:snapToGrid w:val="0"/>
                              <w:spacing w:line="290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10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以橡皮擦擦拭，切勿使用修正帶（液）。</w:t>
                            </w:r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帶（液）。</w:t>
                            </w:r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規定畫記或作答，若未依規定而導致答案難以辨識或評閱時，恐將影響成績。</w:t>
                            </w:r>
                          </w:p>
                          <w:p w:rsidR="00A615C7" w:rsidRDefault="00A615C7" w:rsidP="003B3642">
                            <w:pPr>
                              <w:snapToGrid w:val="0"/>
                              <w:spacing w:line="290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每人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:rsidR="00A615C7" w:rsidRPr="00812B81" w:rsidRDefault="00A615C7" w:rsidP="003B3642">
                            <w:pPr>
                              <w:snapToGrid w:val="0"/>
                              <w:spacing w:line="290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A615C7" w:rsidRDefault="00A615C7" w:rsidP="003B3642">
                            <w:pPr>
                              <w:snapToGrid w:val="0"/>
                              <w:spacing w:line="290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03725E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或畫記多於一個選項者，該題以零分計算。</w:t>
                            </w:r>
                          </w:p>
                          <w:p w:rsidR="00A615C7" w:rsidRPr="00001306" w:rsidRDefault="00A615C7" w:rsidP="003B3642">
                            <w:pPr>
                              <w:snapToGrid w:val="0"/>
                              <w:spacing w:line="290" w:lineRule="auto"/>
                              <w:ind w:leftChars="192" w:left="706" w:hanging="284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03725E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03725E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.6pt;height:29.9pt" o:ole="">
                                  <v:imagedata r:id="rId9" o:title=""/>
                                </v:shape>
                                <o:OLEObject Type="Embed" ProgID="Equation.DSMT4" ShapeID="_x0000_i1026" DrawAspect="Content" ObjectID="_1787124773" r:id="rId10"/>
                              </w:object>
                            </w:r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數；但得分低於零分或所有</w:t>
                            </w:r>
                            <w:proofErr w:type="gramStart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03725E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16.7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" filled="f" strokeweight="1pt">
                <v:textbox>
                  <w:txbxContent>
                    <w:p w:rsidR="00A615C7" w:rsidRPr="00001306" w:rsidRDefault="00A615C7" w:rsidP="003B3642">
                      <w:pPr>
                        <w:snapToGrid w:val="0"/>
                        <w:spacing w:line="290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10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以橡皮擦擦拭，切勿使用修正帶（液）。</w:t>
                      </w:r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帶（液）。</w:t>
                      </w:r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規定畫記或作答，若未依規定而導致答案難以辨識或評閱時，恐將影響成績。</w:t>
                      </w:r>
                    </w:p>
                    <w:p w:rsidR="00A615C7" w:rsidRDefault="00A615C7" w:rsidP="003B3642">
                      <w:pPr>
                        <w:snapToGrid w:val="0"/>
                        <w:spacing w:line="290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每人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:rsidR="00A615C7" w:rsidRPr="00812B81" w:rsidRDefault="00A615C7" w:rsidP="003B3642">
                      <w:pPr>
                        <w:snapToGrid w:val="0"/>
                        <w:spacing w:line="290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A615C7" w:rsidRDefault="00A615C7" w:rsidP="003B3642">
                      <w:pPr>
                        <w:snapToGrid w:val="0"/>
                        <w:spacing w:line="290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03725E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或畫記多於一個選項者，該題以零分計算。</w:t>
                      </w:r>
                    </w:p>
                    <w:p w:rsidR="00A615C7" w:rsidRPr="00001306" w:rsidRDefault="00A615C7" w:rsidP="003B3642">
                      <w:pPr>
                        <w:snapToGrid w:val="0"/>
                        <w:spacing w:line="290" w:lineRule="auto"/>
                        <w:ind w:leftChars="192" w:left="706" w:hanging="284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03725E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03725E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26" type="#_x0000_t75" style="width:34.6pt;height:29.9pt" o:ole="">
                            <v:imagedata r:id="rId11" o:title=""/>
                          </v:shape>
                          <o:OLEObject Type="Embed" ProgID="Equation.DSMT4" ShapeID="_x0000_i1026" DrawAspect="Content" ObjectID="_1787124494" r:id="rId12"/>
                        </w:object>
                      </w:r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數；但得分低於零分或所有</w:t>
                      </w:r>
                      <w:proofErr w:type="gramStart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03725E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3B3642" w:rsidRDefault="003B3642" w:rsidP="00BB3908"/>
    <w:p w:rsidR="003B3642" w:rsidRDefault="003B3642" w:rsidP="00BB3908"/>
    <w:p w:rsidR="003B3642" w:rsidRDefault="003B3642" w:rsidP="00BB3908"/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BB3908" w:rsidRDefault="00BB3908" w:rsidP="00BB3908"/>
    <w:p w:rsidR="003B3642" w:rsidRDefault="003B3642" w:rsidP="00BB3908"/>
    <w:p w:rsidR="00BB3908" w:rsidRDefault="00BB3908" w:rsidP="00BB3908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BB3908" w:rsidRPr="00001306" w:rsidRDefault="00BB3908" w:rsidP="00BB3908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BB3908" w:rsidRPr="00001306" w:rsidRDefault="00BB3908" w:rsidP="00BB3908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8208" behindDoc="0" locked="1" layoutInCell="1" allowOverlap="1" wp14:anchorId="219D1585" wp14:editId="224F5AFF">
                <wp:simplePos x="0" y="0"/>
                <wp:positionH relativeFrom="page">
                  <wp:align>center</wp:align>
                </wp:positionH>
                <wp:positionV relativeFrom="paragraph">
                  <wp:posOffset>360045</wp:posOffset>
                </wp:positionV>
                <wp:extent cx="3780000" cy="612000"/>
                <wp:effectExtent l="0" t="0" r="11430" b="17145"/>
                <wp:wrapNone/>
                <wp:docPr id="8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612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615C7" w:rsidRDefault="00A615C7" w:rsidP="00BB3908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A615C7" w:rsidRPr="009F3DF3" w:rsidRDefault="00A615C7" w:rsidP="00BB3908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27" type="#_x0000_t202" style="position:absolute;left:0;text-align:left;margin-left:0;margin-top:28.35pt;width:297.65pt;height:48.2pt;z-index:251678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" filled="f" strokeweight="2pt">
                <v:stroke linestyle="thinThin"/>
                <v:textbox>
                  <w:txbxContent>
                    <w:p w:rsidR="00A615C7" w:rsidRDefault="00A615C7" w:rsidP="00BB3908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A615C7" w:rsidRPr="009F3DF3" w:rsidRDefault="00A615C7" w:rsidP="00BB3908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BB3908" w:rsidRPr="00001306" w:rsidRDefault="00BB3908" w:rsidP="00BB3908">
      <w:pPr>
        <w:jc w:val="center"/>
        <w:rPr>
          <w:rFonts w:ascii="華康楷書體W5" w:eastAsia="華康楷書體W5" w:hAnsi="標楷體"/>
          <w:sz w:val="24"/>
        </w:rPr>
      </w:pPr>
    </w:p>
    <w:p w:rsidR="00BB3908" w:rsidRDefault="00BB3908" w:rsidP="00BB3908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BB3908" w:rsidRPr="00E7274F" w:rsidRDefault="00BB3908" w:rsidP="00BB3908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BB3908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962ADA5" wp14:editId="39AC77F2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B761EF">
      <w:pPr>
        <w:pStyle w:val="afa"/>
      </w:pPr>
      <w:r w:rsidRPr="006736DA">
        <w:rPr>
          <w:rFonts w:hint="eastAsia"/>
        </w:rPr>
        <w:lastRenderedPageBreak/>
        <w:t>第</w:t>
      </w:r>
      <w:r w:rsidR="00DE024D" w:rsidRPr="006736DA">
        <w:t>壹</w:t>
      </w:r>
      <w:r w:rsidRPr="006736DA">
        <w:rPr>
          <w:rFonts w:hint="eastAsia"/>
        </w:rPr>
        <w:t>部分</w:t>
      </w:r>
      <w:r w:rsidR="00F738CB" w:rsidRPr="006736DA">
        <w:t>、選擇題（</w:t>
      </w:r>
      <w:r w:rsidR="00DF42BA" w:rsidRPr="006736DA">
        <w:rPr>
          <w:rFonts w:hint="eastAsia"/>
        </w:rPr>
        <w:t>占</w:t>
      </w:r>
      <w:r w:rsidR="00FC7DD6" w:rsidRPr="001533FB">
        <w:rPr>
          <w:rFonts w:ascii="Times New Roman" w:hAnsi="Times New Roman"/>
        </w:rPr>
        <w:t>62</w:t>
      </w:r>
      <w:r w:rsidR="00DE024D" w:rsidRPr="006736DA">
        <w:t>分</w:t>
      </w:r>
      <w:r w:rsidR="00F738CB" w:rsidRPr="006736DA">
        <w:t>）</w:t>
      </w:r>
    </w:p>
    <w:p w:rsidR="001533FB" w:rsidRPr="00B41918" w:rsidRDefault="001533FB" w:rsidP="001533FB">
      <w:pPr>
        <w:pStyle w:val="afc"/>
        <w:spacing w:beforeLines="20" w:before="78"/>
      </w:pPr>
      <w:r w:rsidRPr="00B41918">
        <w:rPr>
          <w:rFonts w:hint="eastAsia"/>
        </w:rPr>
        <w:t>一、</w:t>
      </w:r>
      <w:r>
        <w:rPr>
          <w:rFonts w:hint="eastAsia"/>
        </w:rPr>
        <w:t>詞彙</w:t>
      </w:r>
      <w:r w:rsidRPr="00B41918">
        <w:rPr>
          <w:rFonts w:hint="eastAsia"/>
        </w:rPr>
        <w:t>題（占</w:t>
      </w:r>
      <w:r>
        <w:rPr>
          <w:rFonts w:hint="eastAsia"/>
        </w:rPr>
        <w:t>10</w:t>
      </w:r>
      <w:r w:rsidRPr="00B41918">
        <w:rPr>
          <w:rFonts w:hint="eastAsia"/>
        </w:rPr>
        <w:t>分）</w:t>
      </w:r>
    </w:p>
    <w:p w:rsidR="001533FB" w:rsidRDefault="003B3642" w:rsidP="003B3642">
      <w:pPr>
        <w:pStyle w:val="af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 w:rsidRPr="003B519C">
        <w:rPr>
          <w:rFonts w:hint="eastAsia"/>
        </w:rPr>
        <w:t>第</w:t>
      </w:r>
      <w:r w:rsidRPr="00ED402D">
        <w:t>1</w:t>
      </w:r>
      <w:r>
        <w:rPr>
          <w:rFonts w:hint="eastAsia"/>
        </w:rPr>
        <w:t>題</w:t>
      </w:r>
      <w:r w:rsidRPr="00ED402D">
        <w:rPr>
          <w:rFonts w:hint="eastAsia"/>
        </w:rPr>
        <w:t>至</w:t>
      </w:r>
      <w:r>
        <w:rPr>
          <w:rFonts w:hint="eastAsia"/>
        </w:rPr>
        <w:t>第</w:t>
      </w:r>
      <w:r>
        <w:t>10</w:t>
      </w:r>
      <w:proofErr w:type="gramEnd"/>
      <w:r w:rsidRPr="00ED402D">
        <w:rPr>
          <w:rFonts w:hint="eastAsia"/>
        </w:rPr>
        <w:t>題</w:t>
      </w:r>
      <w:r>
        <w:rPr>
          <w:rFonts w:hint="eastAsia"/>
        </w:rPr>
        <w:t>為單選題</w:t>
      </w:r>
      <w:r>
        <w:rPr>
          <w:rFonts w:hint="eastAsia"/>
          <w:sz w:val="23"/>
          <w:szCs w:val="23"/>
        </w:rPr>
        <w:t>，每題</w:t>
      </w:r>
      <w:r>
        <w:rPr>
          <w:sz w:val="23"/>
          <w:szCs w:val="23"/>
        </w:rPr>
        <w:t>1</w:t>
      </w:r>
      <w:r>
        <w:rPr>
          <w:rFonts w:hint="eastAsia"/>
          <w:sz w:val="23"/>
          <w:szCs w:val="23"/>
        </w:rPr>
        <w:t>分</w:t>
      </w:r>
      <w:r w:rsidRPr="00ED402D">
        <w:rPr>
          <w:rFonts w:hint="eastAsia"/>
        </w:rPr>
        <w:t>。</w:t>
      </w:r>
    </w:p>
    <w:p w:rsidR="00CC216E" w:rsidRDefault="00CC216E" w:rsidP="00CC216E">
      <w:pPr>
        <w:pStyle w:val="ab"/>
      </w:pPr>
      <w:r w:rsidRPr="002C3556">
        <w:t>1.</w:t>
      </w:r>
      <w:r w:rsidR="00927520">
        <w:rPr>
          <w:rFonts w:hint="eastAsia"/>
        </w:rPr>
        <w:tab/>
      </w:r>
      <w:r w:rsidRPr="002C71D6">
        <w:t>When the company</w:t>
      </w:r>
      <w:proofErr w:type="gramStart"/>
      <w:r w:rsidRPr="002C71D6">
        <w:t>’</w:t>
      </w:r>
      <w:proofErr w:type="gramEnd"/>
      <w:r w:rsidRPr="002C71D6">
        <w:t>s website went down, John contacted the IT department to</w:t>
      </w:r>
      <w:r>
        <w:rPr>
          <w:rFonts w:hint="eastAsia"/>
        </w:rPr>
        <w:t xml:space="preserve"> </w:t>
      </w:r>
      <w:r w:rsidRPr="0024524B">
        <w:rPr>
          <w:rFonts w:hint="eastAsia"/>
          <w:u w:val="single"/>
        </w:rPr>
        <w:t xml:space="preserve">　　　</w:t>
      </w:r>
      <w:r w:rsidR="002B73ED" w:rsidRPr="002C71D6">
        <w:rPr>
          <w:rFonts w:hint="eastAsia"/>
        </w:rPr>
        <w:t xml:space="preserve"> </w:t>
      </w:r>
      <w:r w:rsidRPr="002C71D6">
        <w:rPr>
          <w:rFonts w:hint="eastAsia"/>
        </w:rPr>
        <w:t>the problem immediately to avoid potential loss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2C71D6">
        <w:t>vanish</w:t>
      </w:r>
      <w:proofErr w:type="gramEnd"/>
      <w:r>
        <w:tab/>
        <w:t xml:space="preserve">(B) </w:t>
      </w:r>
      <w:r w:rsidRPr="002C71D6">
        <w:t>address</w:t>
      </w:r>
      <w:r>
        <w:tab/>
        <w:t xml:space="preserve">(C) </w:t>
      </w:r>
      <w:r w:rsidRPr="002C71D6">
        <w:t>spark</w:t>
      </w:r>
      <w:r>
        <w:tab/>
        <w:t xml:space="preserve">(D) </w:t>
      </w:r>
      <w:r w:rsidRPr="002C71D6">
        <w:t>destroy</w:t>
      </w:r>
    </w:p>
    <w:p w:rsidR="00CC216E" w:rsidRDefault="00CC216E" w:rsidP="00CC216E">
      <w:pPr>
        <w:pStyle w:val="ab"/>
      </w:pPr>
      <w:r>
        <w:rPr>
          <w:rFonts w:hint="eastAsia"/>
        </w:rPr>
        <w:t>2</w:t>
      </w:r>
      <w:r w:rsidRPr="002C3556">
        <w:t>.</w:t>
      </w:r>
      <w:r w:rsidR="00927520">
        <w:rPr>
          <w:rFonts w:hint="eastAsia"/>
        </w:rPr>
        <w:tab/>
      </w:r>
      <w:r w:rsidRPr="009D2142">
        <w:rPr>
          <w:rFonts w:hint="eastAsia"/>
        </w:rPr>
        <w:t>The player</w:t>
      </w:r>
      <w:proofErr w:type="gramStart"/>
      <w:r>
        <w:t>’</w:t>
      </w:r>
      <w:proofErr w:type="gramEnd"/>
      <w:r w:rsidRPr="009D2142">
        <w:rPr>
          <w:rFonts w:hint="eastAsia"/>
        </w:rPr>
        <w:t xml:space="preserve">s impressive performance in the championship solidified her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9D2142">
        <w:rPr>
          <w:rFonts w:hint="eastAsia"/>
        </w:rPr>
        <w:t>among the</w:t>
      </w:r>
      <w:r>
        <w:rPr>
          <w:rFonts w:hint="eastAsia"/>
        </w:rPr>
        <w:t xml:space="preserve"> </w:t>
      </w:r>
      <w:r w:rsidRPr="009D2142">
        <w:t>top players in the world of badminton.</w:t>
      </w:r>
    </w:p>
    <w:p w:rsidR="00CC216E" w:rsidRPr="002C3556" w:rsidRDefault="00CC216E" w:rsidP="00CC216E">
      <w:pPr>
        <w:pStyle w:val="aa"/>
      </w:pPr>
      <w:r>
        <w:t xml:space="preserve">(A) </w:t>
      </w:r>
      <w:proofErr w:type="gramStart"/>
      <w:r w:rsidRPr="009D2142">
        <w:t>status</w:t>
      </w:r>
      <w:proofErr w:type="gramEnd"/>
      <w:r>
        <w:tab/>
        <w:t xml:space="preserve">(B) </w:t>
      </w:r>
      <w:r w:rsidRPr="009D2142">
        <w:t>scent</w:t>
      </w:r>
      <w:r>
        <w:tab/>
        <w:t xml:space="preserve">(C) </w:t>
      </w:r>
      <w:r w:rsidRPr="009D2142">
        <w:t>barrier</w:t>
      </w:r>
      <w:r>
        <w:tab/>
        <w:t xml:space="preserve">(D) </w:t>
      </w:r>
      <w:r w:rsidRPr="009D2142">
        <w:t>session</w:t>
      </w:r>
    </w:p>
    <w:p w:rsidR="00CC216E" w:rsidRDefault="00CC216E" w:rsidP="00CC216E">
      <w:pPr>
        <w:pStyle w:val="ab"/>
      </w:pPr>
      <w:r>
        <w:rPr>
          <w:rFonts w:hint="eastAsia"/>
        </w:rPr>
        <w:t>3</w:t>
      </w:r>
      <w:r w:rsidRPr="002C3556">
        <w:t>.</w:t>
      </w:r>
      <w:r w:rsidR="00927520">
        <w:rPr>
          <w:rFonts w:hint="eastAsia"/>
        </w:rPr>
        <w:tab/>
      </w:r>
      <w:r w:rsidRPr="00F35D8C">
        <w:rPr>
          <w:rFonts w:hint="eastAsia"/>
        </w:rPr>
        <w:t>Tim</w:t>
      </w:r>
      <w:proofErr w:type="gramStart"/>
      <w:r>
        <w:t>’</w:t>
      </w:r>
      <w:proofErr w:type="gramEnd"/>
      <w:r w:rsidRPr="00F35D8C">
        <w:rPr>
          <w:rFonts w:hint="eastAsia"/>
        </w:rPr>
        <w:t xml:space="preserve">s English teacher asked him to rewrite his assignment because his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F35D8C">
        <w:rPr>
          <w:rFonts w:hint="eastAsia"/>
        </w:rPr>
        <w:t>handwriting</w:t>
      </w:r>
      <w:r>
        <w:rPr>
          <w:rFonts w:hint="eastAsia"/>
        </w:rPr>
        <w:t xml:space="preserve"> </w:t>
      </w:r>
      <w:r w:rsidRPr="00F35D8C">
        <w:t>was too difficult for her to read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3341E2">
        <w:t>slender</w:t>
      </w:r>
      <w:proofErr w:type="gramEnd"/>
      <w:r>
        <w:tab/>
        <w:t xml:space="preserve">(B) </w:t>
      </w:r>
      <w:r w:rsidRPr="003341E2">
        <w:t>critical</w:t>
      </w:r>
      <w:r>
        <w:tab/>
        <w:t xml:space="preserve">(C) </w:t>
      </w:r>
      <w:r w:rsidRPr="003341E2">
        <w:t>messy</w:t>
      </w:r>
      <w:r>
        <w:tab/>
        <w:t xml:space="preserve">(D) </w:t>
      </w:r>
      <w:r w:rsidRPr="003341E2">
        <w:t>vivid</w:t>
      </w:r>
    </w:p>
    <w:p w:rsidR="00CC216E" w:rsidRDefault="00CC216E" w:rsidP="00CC216E">
      <w:pPr>
        <w:pStyle w:val="ab"/>
      </w:pPr>
      <w:r>
        <w:rPr>
          <w:rFonts w:hint="eastAsia"/>
        </w:rPr>
        <w:t>4</w:t>
      </w:r>
      <w:r w:rsidRPr="002C3556">
        <w:t>.</w:t>
      </w:r>
      <w:r w:rsidR="002B73ED">
        <w:rPr>
          <w:rFonts w:hint="eastAsia"/>
        </w:rPr>
        <w:tab/>
      </w:r>
      <w:r w:rsidRPr="003B73B9">
        <w:rPr>
          <w:rFonts w:hint="eastAsia"/>
        </w:rPr>
        <w:t xml:space="preserve">The exhausted runner felt his legs give way, causing him to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3B73B9">
        <w:rPr>
          <w:rFonts w:hint="eastAsia"/>
        </w:rPr>
        <w:t>on the track.</w:t>
      </w:r>
    </w:p>
    <w:p w:rsidR="00CC216E" w:rsidRPr="002C3556" w:rsidRDefault="00CC216E" w:rsidP="00CC216E">
      <w:pPr>
        <w:pStyle w:val="aa"/>
      </w:pPr>
      <w:r>
        <w:t xml:space="preserve">(A) </w:t>
      </w:r>
      <w:proofErr w:type="gramStart"/>
      <w:r w:rsidRPr="003B73B9">
        <w:t>argue</w:t>
      </w:r>
      <w:proofErr w:type="gramEnd"/>
      <w:r>
        <w:tab/>
        <w:t xml:space="preserve">(B) </w:t>
      </w:r>
      <w:r w:rsidRPr="003B73B9">
        <w:t>collapse</w:t>
      </w:r>
      <w:r>
        <w:tab/>
        <w:t xml:space="preserve">(C) </w:t>
      </w:r>
      <w:r w:rsidRPr="003B73B9">
        <w:t>propose</w:t>
      </w:r>
      <w:r>
        <w:tab/>
        <w:t xml:space="preserve">(D) </w:t>
      </w:r>
      <w:r w:rsidRPr="003B73B9">
        <w:t>strengthen</w:t>
      </w:r>
    </w:p>
    <w:p w:rsidR="00CC216E" w:rsidRDefault="00CC216E" w:rsidP="00CC216E">
      <w:pPr>
        <w:pStyle w:val="ab"/>
      </w:pPr>
      <w:r>
        <w:rPr>
          <w:rFonts w:hint="eastAsia"/>
        </w:rPr>
        <w:t>5</w:t>
      </w:r>
      <w:r w:rsidRPr="002C3556">
        <w:t>.</w:t>
      </w:r>
      <w:r w:rsidR="00927520">
        <w:rPr>
          <w:rFonts w:hint="eastAsia"/>
        </w:rPr>
        <w:tab/>
      </w:r>
      <w:r w:rsidRPr="0060407F">
        <w:rPr>
          <w:rFonts w:hint="eastAsia"/>
        </w:rPr>
        <w:t xml:space="preserve">Thanks to the detailed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60407F">
        <w:rPr>
          <w:rFonts w:hint="eastAsia"/>
        </w:rPr>
        <w:t>provided by the witness, the police were able to arrest</w:t>
      </w:r>
      <w:r>
        <w:rPr>
          <w:rFonts w:hint="eastAsia"/>
        </w:rPr>
        <w:t xml:space="preserve"> </w:t>
      </w:r>
      <w:r w:rsidRPr="0060407F">
        <w:t>the robber within hours.</w:t>
      </w:r>
    </w:p>
    <w:p w:rsidR="00CC216E" w:rsidRPr="002C3556" w:rsidRDefault="00CC216E" w:rsidP="00CC216E">
      <w:pPr>
        <w:pStyle w:val="aa"/>
      </w:pPr>
      <w:r>
        <w:t xml:space="preserve">(A) </w:t>
      </w:r>
      <w:proofErr w:type="gramStart"/>
      <w:r w:rsidRPr="0060407F">
        <w:t>violence</w:t>
      </w:r>
      <w:proofErr w:type="gramEnd"/>
      <w:r>
        <w:tab/>
        <w:t xml:space="preserve">(B) </w:t>
      </w:r>
      <w:r w:rsidRPr="0060407F">
        <w:t>representative</w:t>
      </w:r>
      <w:r>
        <w:tab/>
        <w:t xml:space="preserve">(C) </w:t>
      </w:r>
      <w:r w:rsidRPr="0060407F">
        <w:t>account</w:t>
      </w:r>
      <w:r>
        <w:tab/>
        <w:t xml:space="preserve">(D) </w:t>
      </w:r>
      <w:r w:rsidRPr="0060407F">
        <w:t>condition</w:t>
      </w:r>
    </w:p>
    <w:p w:rsidR="00CC216E" w:rsidRDefault="00CC216E" w:rsidP="00CC216E">
      <w:pPr>
        <w:pStyle w:val="ab"/>
      </w:pPr>
      <w:r>
        <w:rPr>
          <w:rFonts w:hint="eastAsia"/>
        </w:rPr>
        <w:t>6</w:t>
      </w:r>
      <w:r w:rsidRPr="002C3556">
        <w:t>.</w:t>
      </w:r>
      <w:r w:rsidR="00927520">
        <w:rPr>
          <w:rFonts w:hint="eastAsia"/>
        </w:rPr>
        <w:tab/>
      </w:r>
      <w:r w:rsidRPr="00C77B5D">
        <w:rPr>
          <w:rFonts w:hint="eastAsia"/>
        </w:rPr>
        <w:t xml:space="preserve">The year 2020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C77B5D">
        <w:rPr>
          <w:rFonts w:hint="eastAsia"/>
        </w:rPr>
        <w:t>some of the worst disasters ever, including severe forest fires across</w:t>
      </w:r>
      <w:r>
        <w:rPr>
          <w:rFonts w:hint="eastAsia"/>
        </w:rPr>
        <w:t xml:space="preserve"> </w:t>
      </w:r>
      <w:r w:rsidRPr="00C77B5D">
        <w:t>the globe and the deadly COVID-19 pandemic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C77B5D">
        <w:t>transferred</w:t>
      </w:r>
      <w:proofErr w:type="gramEnd"/>
      <w:r>
        <w:tab/>
        <w:t xml:space="preserve">(B) </w:t>
      </w:r>
      <w:r w:rsidRPr="00C77B5D">
        <w:t>witnessed</w:t>
      </w:r>
      <w:r>
        <w:tab/>
        <w:t xml:space="preserve">(C) </w:t>
      </w:r>
      <w:r w:rsidRPr="00C77B5D">
        <w:t>distributed</w:t>
      </w:r>
      <w:r>
        <w:tab/>
        <w:t xml:space="preserve">(D) </w:t>
      </w:r>
      <w:r w:rsidRPr="00C77B5D">
        <w:t>revealed</w:t>
      </w:r>
    </w:p>
    <w:p w:rsidR="00CC216E" w:rsidRDefault="00CC216E" w:rsidP="00CC216E">
      <w:pPr>
        <w:pStyle w:val="ab"/>
      </w:pPr>
      <w:r>
        <w:rPr>
          <w:rFonts w:hint="eastAsia"/>
        </w:rPr>
        <w:t>7</w:t>
      </w:r>
      <w:r w:rsidRPr="002C3556">
        <w:t>.</w:t>
      </w:r>
      <w:r w:rsidR="00927520">
        <w:rPr>
          <w:rFonts w:hint="eastAsia"/>
        </w:rPr>
        <w:tab/>
      </w:r>
      <w:r w:rsidRPr="004C63FD">
        <w:t>With the growing popularity of food-ordering apps, many food delivery companies have seen a</w:t>
      </w:r>
      <w:r>
        <w:rPr>
          <w:rFonts w:hint="eastAsia"/>
        </w:rPr>
        <w:t xml:space="preserve"> </w:t>
      </w:r>
      <w:r w:rsidRPr="004C63FD">
        <w:rPr>
          <w:rFonts w:hint="eastAsia"/>
        </w:rPr>
        <w:t xml:space="preserve">significant rise in </w:t>
      </w:r>
      <w:r w:rsidRPr="0024524B">
        <w:rPr>
          <w:rFonts w:hint="eastAsia"/>
          <w:u w:val="single"/>
        </w:rPr>
        <w:t xml:space="preserve">　　　</w:t>
      </w:r>
      <w:r w:rsidRPr="004C63FD">
        <w:rPr>
          <w:rFonts w:hint="eastAsia"/>
        </w:rPr>
        <w:t>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4C63FD">
        <w:t>revenue</w:t>
      </w:r>
      <w:proofErr w:type="gramEnd"/>
      <w:r>
        <w:tab/>
        <w:t xml:space="preserve">(B) </w:t>
      </w:r>
      <w:r w:rsidRPr="004C63FD">
        <w:t>attendance</w:t>
      </w:r>
      <w:r>
        <w:tab/>
        <w:t xml:space="preserve">(C) </w:t>
      </w:r>
      <w:r w:rsidRPr="004C63FD">
        <w:t>compensation</w:t>
      </w:r>
      <w:r>
        <w:tab/>
        <w:t xml:space="preserve">(D) </w:t>
      </w:r>
      <w:r w:rsidRPr="004C63FD">
        <w:t>preference</w:t>
      </w:r>
    </w:p>
    <w:p w:rsidR="00CC216E" w:rsidRDefault="00CC216E" w:rsidP="00CC216E">
      <w:pPr>
        <w:pStyle w:val="ab"/>
      </w:pPr>
      <w:r>
        <w:rPr>
          <w:rFonts w:hint="eastAsia"/>
        </w:rPr>
        <w:t>8</w:t>
      </w:r>
      <w:r w:rsidRPr="002C3556">
        <w:t>.</w:t>
      </w:r>
      <w:r w:rsidR="00927520">
        <w:rPr>
          <w:rFonts w:hint="eastAsia"/>
        </w:rPr>
        <w:tab/>
      </w:r>
      <w:r w:rsidRPr="002F434E">
        <w:t>Whether zoos should exist has been debated for quite some time since many people believe it</w:t>
      </w:r>
      <w:r>
        <w:rPr>
          <w:rFonts w:hint="eastAsia"/>
        </w:rPr>
        <w:t xml:space="preserve"> </w:t>
      </w:r>
      <w:r w:rsidRPr="002F434E">
        <w:rPr>
          <w:rFonts w:hint="eastAsia"/>
        </w:rPr>
        <w:t xml:space="preserve">is inhuman to keep animals in </w:t>
      </w:r>
      <w:r w:rsidRPr="0024524B">
        <w:rPr>
          <w:rFonts w:hint="eastAsia"/>
          <w:u w:val="single"/>
        </w:rPr>
        <w:t xml:space="preserve">　　　</w:t>
      </w:r>
      <w:r w:rsidRPr="002F434E">
        <w:rPr>
          <w:rFonts w:hint="eastAsia"/>
        </w:rPr>
        <w:t>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2F434E">
        <w:t>prospect</w:t>
      </w:r>
      <w:proofErr w:type="gramEnd"/>
      <w:r>
        <w:tab/>
        <w:t xml:space="preserve">(B) </w:t>
      </w:r>
      <w:r w:rsidRPr="002F434E">
        <w:t>hostage</w:t>
      </w:r>
      <w:r>
        <w:tab/>
        <w:t xml:space="preserve">(C) </w:t>
      </w:r>
      <w:r w:rsidRPr="002F434E">
        <w:t>abundance</w:t>
      </w:r>
      <w:r>
        <w:tab/>
        <w:t xml:space="preserve">(D) </w:t>
      </w:r>
      <w:r w:rsidRPr="002F434E">
        <w:t>captivity</w:t>
      </w:r>
    </w:p>
    <w:p w:rsidR="00CC216E" w:rsidRDefault="00CC216E" w:rsidP="00CC216E">
      <w:pPr>
        <w:pStyle w:val="ab"/>
      </w:pPr>
      <w:r>
        <w:rPr>
          <w:rFonts w:hint="eastAsia"/>
        </w:rPr>
        <w:t>9</w:t>
      </w:r>
      <w:r w:rsidRPr="002C3556">
        <w:t>.</w:t>
      </w:r>
      <w:r w:rsidR="00927520">
        <w:rPr>
          <w:rFonts w:hint="eastAsia"/>
        </w:rPr>
        <w:tab/>
      </w:r>
      <w:r w:rsidRPr="00211AF1">
        <w:rPr>
          <w:rFonts w:hint="eastAsia"/>
        </w:rPr>
        <w:t xml:space="preserve">The Cape Buffalo, also known as the death buffalo, is one of the most </w:t>
      </w:r>
      <w:r w:rsidRPr="0024524B">
        <w:rPr>
          <w:rFonts w:hint="eastAsia"/>
          <w:u w:val="single"/>
        </w:rPr>
        <w:t xml:space="preserve">　　　</w:t>
      </w:r>
      <w:r>
        <w:rPr>
          <w:rFonts w:hint="eastAsia"/>
        </w:rPr>
        <w:t xml:space="preserve"> </w:t>
      </w:r>
      <w:r w:rsidRPr="00211AF1">
        <w:t>animals on the planet. They usually use their huge bodies and powerful horns to</w:t>
      </w:r>
      <w:r>
        <w:rPr>
          <w:rFonts w:hint="eastAsia"/>
        </w:rPr>
        <w:t xml:space="preserve"> </w:t>
      </w:r>
      <w:r w:rsidRPr="00211AF1">
        <w:t>ward off potential threats.</w:t>
      </w:r>
    </w:p>
    <w:p w:rsidR="00CC216E" w:rsidRPr="002C3556" w:rsidRDefault="00CC216E" w:rsidP="00CC216E">
      <w:pPr>
        <w:pStyle w:val="aa"/>
      </w:pPr>
      <w:r>
        <w:rPr>
          <w:rFonts w:hint="eastAsia"/>
        </w:rPr>
        <w:t xml:space="preserve">(A) </w:t>
      </w:r>
      <w:proofErr w:type="gramStart"/>
      <w:r w:rsidRPr="00211AF1">
        <w:t>informative</w:t>
      </w:r>
      <w:proofErr w:type="gramEnd"/>
      <w:r>
        <w:tab/>
        <w:t xml:space="preserve">(B) </w:t>
      </w:r>
      <w:r w:rsidRPr="00211AF1">
        <w:t>imperative</w:t>
      </w:r>
      <w:r>
        <w:tab/>
        <w:t xml:space="preserve">(C) </w:t>
      </w:r>
      <w:r w:rsidRPr="00211AF1">
        <w:t>dependent</w:t>
      </w:r>
      <w:r>
        <w:tab/>
        <w:t xml:space="preserve">(D) </w:t>
      </w:r>
      <w:r w:rsidRPr="00211AF1">
        <w:t>aggressive</w:t>
      </w:r>
    </w:p>
    <w:p w:rsidR="00CC216E" w:rsidRDefault="00CC216E" w:rsidP="00CC216E">
      <w:pPr>
        <w:pStyle w:val="ab"/>
      </w:pPr>
      <w:r>
        <w:rPr>
          <w:rFonts w:hint="eastAsia"/>
        </w:rPr>
        <w:t>10</w:t>
      </w:r>
      <w:r w:rsidRPr="002C3556">
        <w:t>.</w:t>
      </w:r>
      <w:r w:rsidR="00927520">
        <w:rPr>
          <w:rFonts w:hint="eastAsia"/>
        </w:rPr>
        <w:tab/>
      </w:r>
      <w:r w:rsidRPr="001D02F7">
        <w:rPr>
          <w:rFonts w:hint="eastAsia"/>
        </w:rPr>
        <w:t xml:space="preserve">Journalists are expected to report news </w:t>
      </w:r>
      <w:r w:rsidRPr="0024524B">
        <w:rPr>
          <w:rFonts w:hint="eastAsia"/>
          <w:u w:val="single"/>
        </w:rPr>
        <w:t xml:space="preserve">　　　</w:t>
      </w:r>
      <w:r w:rsidRPr="001D02F7">
        <w:rPr>
          <w:rFonts w:hint="eastAsia"/>
        </w:rPr>
        <w:t>, but their personal perspectives may</w:t>
      </w:r>
      <w:r>
        <w:rPr>
          <w:rFonts w:hint="eastAsia"/>
        </w:rPr>
        <w:t xml:space="preserve"> </w:t>
      </w:r>
      <w:r w:rsidRPr="001D02F7">
        <w:t>influence their reporting sometimes.</w:t>
      </w:r>
    </w:p>
    <w:p w:rsidR="00CC216E" w:rsidRPr="002C3556" w:rsidRDefault="00CC216E" w:rsidP="00CC216E">
      <w:pPr>
        <w:pStyle w:val="aa"/>
      </w:pPr>
      <w:r>
        <w:t xml:space="preserve">(A) </w:t>
      </w:r>
      <w:proofErr w:type="gramStart"/>
      <w:r w:rsidRPr="001D02F7">
        <w:t>objectively</w:t>
      </w:r>
      <w:proofErr w:type="gramEnd"/>
      <w:r>
        <w:tab/>
        <w:t xml:space="preserve">(B) </w:t>
      </w:r>
      <w:r w:rsidRPr="001D02F7">
        <w:t>hostilely</w:t>
      </w:r>
      <w:r>
        <w:tab/>
        <w:t xml:space="preserve">(C) </w:t>
      </w:r>
      <w:r w:rsidRPr="001D02F7">
        <w:t>consistently</w:t>
      </w:r>
      <w:r>
        <w:tab/>
        <w:t xml:space="preserve">(D) </w:t>
      </w:r>
      <w:r w:rsidRPr="001D02F7">
        <w:t>persuasively</w:t>
      </w:r>
    </w:p>
    <w:p w:rsidR="00885808" w:rsidRDefault="00885808">
      <w:pPr>
        <w:widowControl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24524B" w:rsidRPr="00E0183E" w:rsidRDefault="0024524B" w:rsidP="0024524B">
      <w:pPr>
        <w:pStyle w:val="afc"/>
        <w:spacing w:before="196"/>
      </w:pPr>
      <w:r w:rsidRPr="00E0183E">
        <w:rPr>
          <w:rFonts w:hint="eastAsia"/>
        </w:rPr>
        <w:lastRenderedPageBreak/>
        <w:t>二、</w:t>
      </w:r>
      <w:r w:rsidR="008A17F2">
        <w:rPr>
          <w:rFonts w:hint="eastAsia"/>
        </w:rPr>
        <w:t>綜合測驗</w:t>
      </w:r>
      <w:r w:rsidRPr="00E0183E">
        <w:rPr>
          <w:rFonts w:hint="eastAsia"/>
        </w:rPr>
        <w:t>（占</w:t>
      </w:r>
      <w:r w:rsidR="008A17F2">
        <w:rPr>
          <w:rFonts w:hint="eastAsia"/>
        </w:rPr>
        <w:t>10</w:t>
      </w:r>
      <w:r w:rsidRPr="00E0183E">
        <w:rPr>
          <w:rFonts w:hint="eastAsia"/>
        </w:rPr>
        <w:t>分）</w:t>
      </w:r>
    </w:p>
    <w:p w:rsidR="0024524B" w:rsidRDefault="003B3642" w:rsidP="003B3642">
      <w:pPr>
        <w:pStyle w:val="af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 w:rsidRPr="00300793">
        <w:rPr>
          <w:szCs w:val="22"/>
        </w:rPr>
        <w:t>第</w:t>
      </w:r>
      <w:r w:rsidRPr="00300793">
        <w:rPr>
          <w:szCs w:val="22"/>
        </w:rPr>
        <w:t>11</w:t>
      </w:r>
      <w:r w:rsidRPr="00300793">
        <w:rPr>
          <w:szCs w:val="22"/>
        </w:rPr>
        <w:t>題至第</w:t>
      </w:r>
      <w:r w:rsidRPr="00300793">
        <w:rPr>
          <w:szCs w:val="22"/>
        </w:rPr>
        <w:t>20</w:t>
      </w:r>
      <w:proofErr w:type="gramEnd"/>
      <w:r w:rsidRPr="00300793">
        <w:rPr>
          <w:szCs w:val="22"/>
        </w:rPr>
        <w:t>題</w:t>
      </w:r>
      <w:r>
        <w:rPr>
          <w:rFonts w:hint="eastAsia"/>
          <w:szCs w:val="22"/>
        </w:rPr>
        <w:t>為單選題</w:t>
      </w:r>
      <w:r w:rsidRPr="00300793">
        <w:rPr>
          <w:szCs w:val="22"/>
        </w:rPr>
        <w:t>，每題</w:t>
      </w:r>
      <w:r w:rsidRPr="00300793">
        <w:rPr>
          <w:szCs w:val="22"/>
        </w:rPr>
        <w:t>1</w:t>
      </w:r>
      <w:r w:rsidRPr="00300793">
        <w:rPr>
          <w:szCs w:val="22"/>
        </w:rPr>
        <w:t>分。</w:t>
      </w:r>
    </w:p>
    <w:p w:rsidR="005D19CB" w:rsidRPr="008A17F2" w:rsidRDefault="005D19CB" w:rsidP="005D19CB">
      <w:pPr>
        <w:rPr>
          <w:u w:val="single"/>
        </w:rPr>
      </w:pPr>
      <w:r w:rsidRPr="008A17F2">
        <w:rPr>
          <w:u w:val="single"/>
        </w:rPr>
        <w:t>第</w:t>
      </w:r>
      <w:r w:rsidRPr="008A17F2">
        <w:rPr>
          <w:u w:val="single"/>
        </w:rPr>
        <w:t>11</w:t>
      </w:r>
      <w:r w:rsidRPr="008A17F2">
        <w:rPr>
          <w:u w:val="single"/>
        </w:rPr>
        <w:t>至</w:t>
      </w:r>
      <w:r w:rsidRPr="008A17F2">
        <w:rPr>
          <w:u w:val="single"/>
        </w:rPr>
        <w:t>15</w:t>
      </w:r>
      <w:proofErr w:type="gramStart"/>
      <w:r w:rsidRPr="008A17F2">
        <w:rPr>
          <w:u w:val="single"/>
        </w:rPr>
        <w:t>題為題</w:t>
      </w:r>
      <w:proofErr w:type="gramEnd"/>
      <w:r w:rsidRPr="008A17F2">
        <w:rPr>
          <w:u w:val="single"/>
        </w:rPr>
        <w:t>組</w:t>
      </w:r>
    </w:p>
    <w:p w:rsidR="005B5664" w:rsidRPr="00BA3B28" w:rsidRDefault="005D19CB" w:rsidP="005D19CB">
      <w:r>
        <w:t xml:space="preserve">　　</w:t>
      </w:r>
      <w:r w:rsidR="005B5664" w:rsidRPr="00BA3B28">
        <w:t>According to historians, the ancient Roman poet Virgil composed the work he is most famous</w:t>
      </w:r>
      <w:r w:rsidR="005B5664">
        <w:rPr>
          <w:rFonts w:hint="eastAsia"/>
        </w:rPr>
        <w:t xml:space="preserve"> </w:t>
      </w:r>
      <w:r w:rsidR="005B5664" w:rsidRPr="00BA3B28">
        <w:rPr>
          <w:rFonts w:hint="eastAsia"/>
        </w:rPr>
        <w:t xml:space="preserve">for, the </w:t>
      </w:r>
      <w:r w:rsidR="005B5664" w:rsidRPr="00AE027F">
        <w:rPr>
          <w:rFonts w:hint="eastAsia"/>
          <w:i/>
          <w:iCs/>
        </w:rPr>
        <w:t>Aeneid</w:t>
      </w:r>
      <w:r w:rsidR="005B5664" w:rsidRPr="00BA3B28">
        <w:rPr>
          <w:rFonts w:hint="eastAsia"/>
        </w:rPr>
        <w:t xml:space="preserve">, sometime between 29 and 19 BC. This epic poem, </w:t>
      </w:r>
      <w:r w:rsidR="005B5664" w:rsidRPr="00BA3B28">
        <w:rPr>
          <w:color w:val="000000"/>
          <w:u w:val="single"/>
        </w:rPr>
        <w:t xml:space="preserve">  11  </w:t>
      </w:r>
      <w:r w:rsidR="005B5664" w:rsidRPr="00BA3B28">
        <w:t xml:space="preserve"> n</w:t>
      </w:r>
      <w:r w:rsidR="005B5664" w:rsidRPr="00BA3B28">
        <w:rPr>
          <w:rFonts w:hint="eastAsia"/>
        </w:rPr>
        <w:t>early 9,900 lines, is</w:t>
      </w:r>
      <w:r w:rsidR="005B5664">
        <w:rPr>
          <w:rFonts w:hint="eastAsia"/>
        </w:rPr>
        <w:t xml:space="preserve"> </w:t>
      </w:r>
      <w:r w:rsidR="005B5664" w:rsidRPr="00BA3B28">
        <w:t>written in Latin, of course, and is traditionally divided into twelve books.</w:t>
      </w:r>
    </w:p>
    <w:p w:rsidR="005B5664" w:rsidRPr="00BA3B28" w:rsidRDefault="005D19CB" w:rsidP="005D19CB">
      <w:r>
        <w:t xml:space="preserve">　　</w:t>
      </w:r>
      <w:r w:rsidR="005B5664" w:rsidRPr="00BA3B28">
        <w:rPr>
          <w:color w:val="000000"/>
          <w:u w:val="single"/>
        </w:rPr>
        <w:t xml:space="preserve">  </w:t>
      </w:r>
      <w:proofErr w:type="gramStart"/>
      <w:r w:rsidR="005B5664" w:rsidRPr="00BA3B28">
        <w:rPr>
          <w:color w:val="000000"/>
          <w:u w:val="single"/>
        </w:rPr>
        <w:t>1</w:t>
      </w:r>
      <w:r w:rsidR="005B5664">
        <w:rPr>
          <w:color w:val="000000"/>
          <w:u w:val="single"/>
        </w:rPr>
        <w:t>2</w:t>
      </w:r>
      <w:r w:rsidR="005B5664" w:rsidRPr="00BA3B28">
        <w:rPr>
          <w:color w:val="000000"/>
          <w:u w:val="single"/>
        </w:rPr>
        <w:t xml:space="preserve">  </w:t>
      </w:r>
      <w:r w:rsidR="005B5664" w:rsidRPr="00BA3B28">
        <w:rPr>
          <w:rFonts w:hint="eastAsia"/>
        </w:rPr>
        <w:t>,</w:t>
      </w:r>
      <w:proofErr w:type="gramEnd"/>
      <w:r w:rsidR="005B5664" w:rsidRPr="00BA3B28">
        <w:rPr>
          <w:rFonts w:hint="eastAsia"/>
        </w:rPr>
        <w:t xml:space="preserve"> it tells the tale of the hero Aeneas and his faithful band of Trojan companions. It</w:t>
      </w:r>
      <w:r w:rsidR="005B5664">
        <w:rPr>
          <w:rFonts w:hint="eastAsia"/>
        </w:rPr>
        <w:t xml:space="preserve"> </w:t>
      </w:r>
      <w:r w:rsidR="005B5664" w:rsidRPr="00BA3B28">
        <w:t>describes their escape from Troy following its sacking by the Greeks and their perilous journey by</w:t>
      </w:r>
      <w:r w:rsidR="005B5664">
        <w:rPr>
          <w:rFonts w:hint="eastAsia"/>
        </w:rPr>
        <w:t xml:space="preserve"> </w:t>
      </w:r>
      <w:r w:rsidR="005B5664" w:rsidRPr="00BA3B28">
        <w:rPr>
          <w:rFonts w:hint="eastAsia"/>
        </w:rPr>
        <w:t xml:space="preserve">sea to the shores of Italy. It also relates the story of their </w:t>
      </w:r>
      <w:r w:rsidR="005B5664" w:rsidRPr="00BA3B28">
        <w:rPr>
          <w:color w:val="000000"/>
          <w:u w:val="single"/>
        </w:rPr>
        <w:t xml:space="preserve">  1</w:t>
      </w:r>
      <w:r w:rsidR="005B5664">
        <w:rPr>
          <w:color w:val="000000"/>
          <w:u w:val="single"/>
        </w:rPr>
        <w:t>3</w:t>
      </w:r>
      <w:r w:rsidR="005B5664" w:rsidRPr="00BA3B28">
        <w:rPr>
          <w:color w:val="000000"/>
          <w:u w:val="single"/>
        </w:rPr>
        <w:t xml:space="preserve">  </w:t>
      </w:r>
      <w:r w:rsidR="005B5664" w:rsidRPr="00BA3B28">
        <w:rPr>
          <w:rFonts w:hint="eastAsia"/>
        </w:rPr>
        <w:t xml:space="preserve"> to establish not only a new home</w:t>
      </w:r>
      <w:r w:rsidR="005B5664">
        <w:rPr>
          <w:rFonts w:hint="eastAsia"/>
        </w:rPr>
        <w:t xml:space="preserve"> </w:t>
      </w:r>
      <w:r w:rsidR="005B5664" w:rsidRPr="00BA3B28">
        <w:t>for themselves but also a new civilization.</w:t>
      </w:r>
    </w:p>
    <w:p w:rsidR="005B5664" w:rsidRDefault="005D19CB" w:rsidP="005D19CB">
      <w:r>
        <w:t xml:space="preserve">　　</w:t>
      </w:r>
      <w:r w:rsidR="005B5664" w:rsidRPr="002B73ED">
        <w:rPr>
          <w:rFonts w:hint="eastAsia"/>
          <w:spacing w:val="2"/>
        </w:rPr>
        <w:t xml:space="preserve">Along the way, the crafty and courageous Aeneas must </w:t>
      </w:r>
      <w:r w:rsidR="005B5664" w:rsidRPr="002B73ED">
        <w:rPr>
          <w:color w:val="000000"/>
          <w:spacing w:val="2"/>
          <w:u w:val="single"/>
        </w:rPr>
        <w:t xml:space="preserve">  </w:t>
      </w:r>
      <w:proofErr w:type="gramStart"/>
      <w:r w:rsidR="005B5664" w:rsidRPr="002B73ED">
        <w:rPr>
          <w:color w:val="000000"/>
          <w:spacing w:val="2"/>
          <w:u w:val="single"/>
        </w:rPr>
        <w:t xml:space="preserve">14  </w:t>
      </w:r>
      <w:r w:rsidR="005B5664" w:rsidRPr="002B73ED">
        <w:rPr>
          <w:rFonts w:hint="eastAsia"/>
          <w:spacing w:val="2"/>
        </w:rPr>
        <w:t>,</w:t>
      </w:r>
      <w:proofErr w:type="gramEnd"/>
      <w:r w:rsidR="005B5664" w:rsidRPr="002B73ED">
        <w:rPr>
          <w:rFonts w:hint="eastAsia"/>
          <w:spacing w:val="2"/>
        </w:rPr>
        <w:t xml:space="preserve"> leave a lovesick queen Dido</w:t>
      </w:r>
      <w:r w:rsidR="005B5664">
        <w:rPr>
          <w:rFonts w:hint="eastAsia"/>
        </w:rPr>
        <w:t xml:space="preserve"> </w:t>
      </w:r>
      <w:r w:rsidR="005B5664" w:rsidRPr="002B73ED">
        <w:rPr>
          <w:rFonts w:hint="eastAsia"/>
        </w:rPr>
        <w:t xml:space="preserve">behind, and avoid being captured by the one-eyed giant, Polyphemus. He must also </w:t>
      </w:r>
      <w:r w:rsidR="005B5664" w:rsidRPr="002B73ED">
        <w:rPr>
          <w:color w:val="000000"/>
          <w:u w:val="single"/>
        </w:rPr>
        <w:t xml:space="preserve">  15  </w:t>
      </w:r>
      <w:r w:rsidR="005B5664" w:rsidRPr="002B73ED">
        <w:rPr>
          <w:rFonts w:hint="eastAsia"/>
        </w:rPr>
        <w:t xml:space="preserve"> </w:t>
      </w:r>
      <w:r w:rsidR="002B73ED">
        <w:br/>
      </w:r>
      <w:r w:rsidR="005B5664" w:rsidRPr="00BA3B28">
        <w:rPr>
          <w:rFonts w:hint="eastAsia"/>
        </w:rPr>
        <w:t>into</w:t>
      </w:r>
      <w:r w:rsidR="005B5664">
        <w:t>—</w:t>
      </w:r>
      <w:r w:rsidR="005B5664" w:rsidRPr="00BA3B28">
        <w:t>and safely return from</w:t>
      </w:r>
      <w:r w:rsidR="005B5664">
        <w:t>—</w:t>
      </w:r>
      <w:r w:rsidR="005B5664" w:rsidRPr="00BA3B28">
        <w:t>the underworld, the land of the dead, and then lead his countrymen in war</w:t>
      </w:r>
      <w:r w:rsidR="005B5664">
        <w:rPr>
          <w:rFonts w:hint="eastAsia"/>
        </w:rPr>
        <w:t xml:space="preserve"> </w:t>
      </w:r>
      <w:r w:rsidR="005B5664" w:rsidRPr="00BA3B28">
        <w:t xml:space="preserve">against the bloodthirsty </w:t>
      </w:r>
      <w:proofErr w:type="spellStart"/>
      <w:r w:rsidR="005B5664" w:rsidRPr="00BA3B28">
        <w:t>Rutuli</w:t>
      </w:r>
      <w:proofErr w:type="spellEnd"/>
      <w:r w:rsidR="005B5664" w:rsidRPr="00BA3B28">
        <w:t xml:space="preserve"> tribe. Finally, in Book XII, Aeneas must defeat </w:t>
      </w:r>
      <w:proofErr w:type="spellStart"/>
      <w:r w:rsidR="005B5664" w:rsidRPr="00BA3B28">
        <w:t>Turnus</w:t>
      </w:r>
      <w:proofErr w:type="spellEnd"/>
      <w:r w:rsidR="005B5664" w:rsidRPr="00BA3B28">
        <w:t>, the ruler of</w:t>
      </w:r>
      <w:r w:rsidR="005B5664">
        <w:rPr>
          <w:rFonts w:hint="eastAsia"/>
        </w:rPr>
        <w:t xml:space="preserve"> </w:t>
      </w:r>
      <w:r w:rsidR="005B5664" w:rsidRPr="00BA3B28">
        <w:t>the said tribe in single combat if his people are to have any hope of founding Rome, a proud new</w:t>
      </w:r>
      <w:r w:rsidR="005B5664">
        <w:rPr>
          <w:rFonts w:hint="eastAsia"/>
        </w:rPr>
        <w:t xml:space="preserve"> </w:t>
      </w:r>
      <w:r w:rsidR="005B5664" w:rsidRPr="00BA3B28">
        <w:t>city to equal fallen Troy.</w:t>
      </w:r>
    </w:p>
    <w:p w:rsidR="005B5664" w:rsidRPr="00294183" w:rsidRDefault="005B5664" w:rsidP="0055015D">
      <w:pPr>
        <w:pStyle w:val="-0"/>
      </w:pPr>
      <w:r w:rsidRPr="00294183">
        <w:t>1</w:t>
      </w:r>
      <w:r>
        <w:t>1</w:t>
      </w:r>
      <w:r w:rsidRPr="00294183">
        <w:t>.</w:t>
      </w:r>
      <w:r w:rsidR="0055015D">
        <w:rPr>
          <w:rFonts w:hint="eastAsia"/>
        </w:rPr>
        <w:tab/>
      </w:r>
      <w:r>
        <w:t xml:space="preserve">(A) </w:t>
      </w:r>
      <w:r w:rsidRPr="00294183">
        <w:t xml:space="preserve">making up </w:t>
      </w:r>
      <w:r>
        <w:rPr>
          <w:rFonts w:hint="eastAsia"/>
        </w:rPr>
        <w:tab/>
        <w:t xml:space="preserve">(B) </w:t>
      </w:r>
      <w:r w:rsidRPr="00294183">
        <w:t xml:space="preserve">which made up </w:t>
      </w:r>
      <w:r>
        <w:rPr>
          <w:rFonts w:hint="eastAsia"/>
        </w:rPr>
        <w:tab/>
        <w:t xml:space="preserve">(C) </w:t>
      </w:r>
      <w:r w:rsidRPr="00294183">
        <w:t xml:space="preserve">made up of </w:t>
      </w:r>
      <w:r>
        <w:rPr>
          <w:rFonts w:hint="eastAsia"/>
        </w:rPr>
        <w:tab/>
        <w:t xml:space="preserve">(D) </w:t>
      </w:r>
      <w:r w:rsidRPr="00294183">
        <w:t>is made up of</w:t>
      </w:r>
    </w:p>
    <w:p w:rsidR="005B5664" w:rsidRPr="00294183" w:rsidRDefault="005B5664" w:rsidP="0055015D">
      <w:pPr>
        <w:pStyle w:val="-0"/>
      </w:pPr>
      <w:r w:rsidRPr="00294183">
        <w:t>1</w:t>
      </w:r>
      <w:r>
        <w:t>2</w:t>
      </w:r>
      <w:r w:rsidRPr="00294183">
        <w:t>.</w:t>
      </w:r>
      <w:r w:rsidR="0055015D">
        <w:rPr>
          <w:rFonts w:hint="eastAsia"/>
        </w:rPr>
        <w:tab/>
      </w:r>
      <w:r>
        <w:t xml:space="preserve">(A) </w:t>
      </w:r>
      <w:proofErr w:type="gramStart"/>
      <w:r w:rsidRPr="00294183">
        <w:t>In</w:t>
      </w:r>
      <w:proofErr w:type="gramEnd"/>
      <w:r w:rsidRPr="00294183">
        <w:t xml:space="preserve"> short</w:t>
      </w:r>
      <w:r>
        <w:rPr>
          <w:rFonts w:hint="eastAsia"/>
        </w:rPr>
        <w:t xml:space="preserve"> </w:t>
      </w:r>
      <w:r>
        <w:tab/>
        <w:t xml:space="preserve">(B) </w:t>
      </w:r>
      <w:r w:rsidRPr="00294183">
        <w:t>Meanwhile</w:t>
      </w:r>
      <w:r>
        <w:rPr>
          <w:rFonts w:hint="eastAsia"/>
        </w:rPr>
        <w:t xml:space="preserve"> </w:t>
      </w:r>
      <w:r>
        <w:tab/>
        <w:t xml:space="preserve">(C) </w:t>
      </w:r>
      <w:r w:rsidRPr="00294183">
        <w:t xml:space="preserve">At last </w:t>
      </w:r>
      <w:r>
        <w:rPr>
          <w:rFonts w:hint="eastAsia"/>
        </w:rPr>
        <w:tab/>
        <w:t xml:space="preserve">(D) </w:t>
      </w:r>
      <w:r w:rsidRPr="00294183">
        <w:t>In addition</w:t>
      </w:r>
    </w:p>
    <w:p w:rsidR="005B5664" w:rsidRPr="00294183" w:rsidRDefault="005B5664" w:rsidP="0055015D">
      <w:pPr>
        <w:pStyle w:val="-0"/>
      </w:pPr>
      <w:r>
        <w:t>13</w:t>
      </w:r>
      <w:r w:rsidRPr="00294183">
        <w:t>.</w:t>
      </w:r>
      <w:r w:rsidR="0055015D">
        <w:rPr>
          <w:rFonts w:hint="eastAsia"/>
        </w:rPr>
        <w:tab/>
      </w:r>
      <w:r>
        <w:t xml:space="preserve">(A) </w:t>
      </w:r>
      <w:r w:rsidRPr="00294183">
        <w:t>medal</w:t>
      </w:r>
      <w:r>
        <w:rPr>
          <w:rFonts w:hint="eastAsia"/>
        </w:rPr>
        <w:t xml:space="preserve"> </w:t>
      </w:r>
      <w:r>
        <w:tab/>
        <w:t xml:space="preserve">(B) </w:t>
      </w:r>
      <w:r w:rsidRPr="00294183">
        <w:t xml:space="preserve">quest </w:t>
      </w:r>
      <w:r>
        <w:rPr>
          <w:rFonts w:hint="eastAsia"/>
        </w:rPr>
        <w:tab/>
        <w:t xml:space="preserve">(C) </w:t>
      </w:r>
      <w:r w:rsidRPr="00294183">
        <w:t xml:space="preserve">cradle </w:t>
      </w:r>
      <w:r>
        <w:rPr>
          <w:rFonts w:hint="eastAsia"/>
        </w:rPr>
        <w:tab/>
        <w:t xml:space="preserve">(D) </w:t>
      </w:r>
      <w:r w:rsidRPr="00294183">
        <w:t>record</w:t>
      </w:r>
    </w:p>
    <w:p w:rsidR="006752D6" w:rsidRDefault="005B5664" w:rsidP="0055015D">
      <w:pPr>
        <w:pStyle w:val="-0"/>
      </w:pPr>
      <w:r>
        <w:t>14</w:t>
      </w:r>
      <w:r w:rsidRPr="00294183">
        <w:t>.</w:t>
      </w:r>
      <w:r w:rsidR="0055015D">
        <w:rPr>
          <w:rFonts w:hint="eastAsia"/>
        </w:rPr>
        <w:tab/>
      </w:r>
      <w:r>
        <w:t xml:space="preserve">(A) </w:t>
      </w:r>
      <w:r w:rsidRPr="00294183">
        <w:t>corner the market</w:t>
      </w:r>
      <w:r w:rsidR="0055015D">
        <w:rPr>
          <w:rFonts w:hint="eastAsia"/>
        </w:rPr>
        <w:tab/>
      </w:r>
      <w:r w:rsidR="006752D6">
        <w:rPr>
          <w:rFonts w:hint="eastAsia"/>
        </w:rPr>
        <w:tab/>
      </w:r>
      <w:r>
        <w:rPr>
          <w:rFonts w:hint="eastAsia"/>
        </w:rPr>
        <w:t xml:space="preserve">(B) </w:t>
      </w:r>
      <w:r w:rsidRPr="00294183">
        <w:t xml:space="preserve">top the charts </w:t>
      </w:r>
      <w:r>
        <w:rPr>
          <w:rFonts w:hint="eastAsia"/>
        </w:rPr>
        <w:tab/>
      </w:r>
    </w:p>
    <w:p w:rsidR="005B5664" w:rsidRPr="00294183" w:rsidRDefault="006752D6" w:rsidP="0055015D">
      <w:pPr>
        <w:pStyle w:val="-0"/>
      </w:pPr>
      <w:r>
        <w:rPr>
          <w:rFonts w:hint="eastAsia"/>
        </w:rPr>
        <w:tab/>
      </w:r>
      <w:r w:rsidR="005B5664">
        <w:rPr>
          <w:rFonts w:hint="eastAsia"/>
        </w:rPr>
        <w:t xml:space="preserve">(C) </w:t>
      </w:r>
      <w:proofErr w:type="gramStart"/>
      <w:r w:rsidR="005B5664" w:rsidRPr="00294183">
        <w:t>access</w:t>
      </w:r>
      <w:proofErr w:type="gramEnd"/>
      <w:r w:rsidR="005B5664" w:rsidRPr="00294183">
        <w:t xml:space="preserve"> new data </w:t>
      </w:r>
      <w:r w:rsidR="005B5664">
        <w:rPr>
          <w:rFonts w:hint="eastAsia"/>
        </w:rPr>
        <w:tab/>
      </w:r>
      <w:r>
        <w:rPr>
          <w:rFonts w:hint="eastAsia"/>
        </w:rPr>
        <w:tab/>
      </w:r>
      <w:r w:rsidR="005B5664">
        <w:rPr>
          <w:rFonts w:hint="eastAsia"/>
        </w:rPr>
        <w:t xml:space="preserve">(D) </w:t>
      </w:r>
      <w:r w:rsidR="005B5664" w:rsidRPr="00294183">
        <w:t>brave raging storms</w:t>
      </w:r>
    </w:p>
    <w:p w:rsidR="005B5664" w:rsidRPr="002C3556" w:rsidRDefault="005B5664" w:rsidP="0055015D">
      <w:pPr>
        <w:pStyle w:val="-0"/>
      </w:pPr>
      <w:r>
        <w:t>15</w:t>
      </w:r>
      <w:r w:rsidRPr="00294183">
        <w:t>.</w:t>
      </w:r>
      <w:r w:rsidR="0055015D">
        <w:rPr>
          <w:rFonts w:hint="eastAsia"/>
        </w:rPr>
        <w:tab/>
      </w:r>
      <w:r>
        <w:t xml:space="preserve">(A) </w:t>
      </w:r>
      <w:r w:rsidRPr="00294183">
        <w:t xml:space="preserve">descend </w:t>
      </w:r>
      <w:r>
        <w:rPr>
          <w:rFonts w:hint="eastAsia"/>
        </w:rPr>
        <w:tab/>
        <w:t xml:space="preserve">(B) </w:t>
      </w:r>
      <w:r w:rsidRPr="00294183">
        <w:t xml:space="preserve">transform </w:t>
      </w:r>
      <w:r>
        <w:rPr>
          <w:rFonts w:hint="eastAsia"/>
        </w:rPr>
        <w:tab/>
        <w:t xml:space="preserve">(C) </w:t>
      </w:r>
      <w:r w:rsidRPr="00294183">
        <w:t xml:space="preserve">disguise </w:t>
      </w:r>
      <w:r>
        <w:rPr>
          <w:rFonts w:hint="eastAsia"/>
        </w:rPr>
        <w:tab/>
        <w:t xml:space="preserve">(D) </w:t>
      </w:r>
      <w:r w:rsidRPr="00294183">
        <w:t>commute</w:t>
      </w:r>
    </w:p>
    <w:p w:rsidR="005B5664" w:rsidRDefault="005B5664" w:rsidP="005B5664">
      <w:pPr>
        <w:pStyle w:val="ab"/>
      </w:pPr>
    </w:p>
    <w:p w:rsidR="0093726F" w:rsidRPr="00311E0E" w:rsidRDefault="0093726F" w:rsidP="0093726F">
      <w:pPr>
        <w:rPr>
          <w:u w:val="single"/>
        </w:rPr>
      </w:pPr>
      <w:r w:rsidRPr="00FD6A00">
        <w:rPr>
          <w:u w:val="single"/>
        </w:rPr>
        <w:t>第</w:t>
      </w:r>
      <w:r w:rsidRPr="00FD6A00">
        <w:rPr>
          <w:u w:val="single"/>
        </w:rPr>
        <w:t>16</w:t>
      </w:r>
      <w:r w:rsidRPr="00311E0E">
        <w:rPr>
          <w:u w:val="single"/>
        </w:rPr>
        <w:t>至</w:t>
      </w:r>
      <w:r w:rsidRPr="00311E0E">
        <w:rPr>
          <w:u w:val="single"/>
        </w:rPr>
        <w:t>20</w:t>
      </w:r>
      <w:proofErr w:type="gramStart"/>
      <w:r w:rsidRPr="00311E0E">
        <w:rPr>
          <w:u w:val="single"/>
        </w:rPr>
        <w:t>題為題</w:t>
      </w:r>
      <w:proofErr w:type="gramEnd"/>
      <w:r w:rsidRPr="00311E0E">
        <w:rPr>
          <w:u w:val="single"/>
        </w:rPr>
        <w:t>組</w:t>
      </w:r>
    </w:p>
    <w:p w:rsidR="005B5664" w:rsidRPr="009E0721" w:rsidRDefault="0093726F" w:rsidP="0093726F">
      <w:r>
        <w:t xml:space="preserve">　　</w:t>
      </w:r>
      <w:r w:rsidR="005B5664" w:rsidRPr="009E0721">
        <w:t>As if we didn’t have enough on our plates when it comes to reversing climate change, mankind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t>is destroying the natural world in a way that</w:t>
      </w:r>
      <w:r w:rsidR="005B5664">
        <w:t>’</w:t>
      </w:r>
      <w:r w:rsidR="005B5664" w:rsidRPr="009E0721">
        <w:rPr>
          <w:rFonts w:hint="eastAsia"/>
        </w:rPr>
        <w:t xml:space="preserve">s very hard to </w:t>
      </w:r>
      <w:r w:rsidR="005B5664" w:rsidRPr="00BA3B28">
        <w:rPr>
          <w:color w:val="000000"/>
          <w:u w:val="single"/>
        </w:rPr>
        <w:t xml:space="preserve">  </w:t>
      </w:r>
      <w:proofErr w:type="gramStart"/>
      <w:r w:rsidR="005B5664" w:rsidRPr="00BA3B28">
        <w:rPr>
          <w:color w:val="000000"/>
          <w:u w:val="single"/>
        </w:rPr>
        <w:t>1</w:t>
      </w:r>
      <w:r w:rsidR="005B5664">
        <w:rPr>
          <w:color w:val="000000"/>
          <w:u w:val="single"/>
        </w:rPr>
        <w:t>6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>.</w:t>
      </w:r>
      <w:proofErr w:type="gramEnd"/>
      <w:r w:rsidR="005B5664" w:rsidRPr="009E0721">
        <w:rPr>
          <w:rFonts w:hint="eastAsia"/>
        </w:rPr>
        <w:t xml:space="preserve"> It</w:t>
      </w:r>
      <w:r w:rsidR="005B5664">
        <w:t>’</w:t>
      </w:r>
      <w:r w:rsidR="005B5664" w:rsidRPr="009E0721">
        <w:rPr>
          <w:rFonts w:hint="eastAsia"/>
        </w:rPr>
        <w:t>s a disturbing reality that</w:t>
      </w:r>
      <w:r w:rsidR="005B5664">
        <w:rPr>
          <w:rFonts w:hint="eastAsia"/>
        </w:rPr>
        <w:t xml:space="preserve"> </w:t>
      </w:r>
      <w:r w:rsidR="005B5664" w:rsidRPr="009E0721">
        <w:t>demands immediate attention and action.</w:t>
      </w:r>
    </w:p>
    <w:p w:rsidR="005B5664" w:rsidRPr="009E0721" w:rsidRDefault="0093726F" w:rsidP="0093726F">
      <w:r>
        <w:t xml:space="preserve">　　</w:t>
      </w:r>
      <w:r w:rsidR="005B5664" w:rsidRPr="009E0721">
        <w:t>Worldwide, tons of leftover food is ending up in the bin three times a day. These unfinished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t xml:space="preserve">meals are crowding landfills and emitting harmful greenhouse gases, </w:t>
      </w:r>
      <w:r w:rsidR="005B5664" w:rsidRPr="00BA3B28">
        <w:rPr>
          <w:color w:val="000000"/>
          <w:u w:val="single"/>
        </w:rPr>
        <w:t xml:space="preserve">  1</w:t>
      </w:r>
      <w:r w:rsidR="005B5664">
        <w:rPr>
          <w:color w:val="000000"/>
          <w:u w:val="single"/>
        </w:rPr>
        <w:t>7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 xml:space="preserve"> the environment. In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t xml:space="preserve">fact, scientists estimate that if global food loss and waste were a country, it </w:t>
      </w:r>
      <w:r w:rsidR="005B5664" w:rsidRPr="00BA3B28">
        <w:rPr>
          <w:color w:val="000000"/>
          <w:u w:val="single"/>
        </w:rPr>
        <w:t xml:space="preserve">  1</w:t>
      </w:r>
      <w:r w:rsidR="005B5664">
        <w:rPr>
          <w:color w:val="000000"/>
          <w:u w:val="single"/>
        </w:rPr>
        <w:t>8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 xml:space="preserve"> be the third</w:t>
      </w:r>
      <w:r w:rsidR="005B5664">
        <w:rPr>
          <w:rFonts w:hint="eastAsia"/>
        </w:rPr>
        <w:t xml:space="preserve"> </w:t>
      </w:r>
      <w:r w:rsidR="005B5664" w:rsidRPr="009E0721">
        <w:t>largest emitter of greenhouse gases after the U.S. and China.</w:t>
      </w:r>
    </w:p>
    <w:p w:rsidR="005B5664" w:rsidRDefault="0093726F" w:rsidP="0093726F">
      <w:r>
        <w:t xml:space="preserve">　　</w:t>
      </w:r>
      <w:r w:rsidR="005B5664" w:rsidRPr="009E0721">
        <w:t>Thankfully, we now have the technology to tackle this problem head-on. Online platforms</w:t>
      </w:r>
      <w:r w:rsidR="005B5664">
        <w:rPr>
          <w:rFonts w:hint="eastAsia"/>
        </w:rPr>
        <w:t xml:space="preserve"> </w:t>
      </w:r>
      <w:r w:rsidR="005B5664" w:rsidRPr="009E0721">
        <w:t>dedicated to ensuring that no bite is wasted are springing up everywhere. An app like Olio, for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t xml:space="preserve">instance, presently operates in over fifty countries. It </w:t>
      </w:r>
      <w:r w:rsidR="005B5664" w:rsidRPr="00BA3B28">
        <w:rPr>
          <w:color w:val="000000"/>
          <w:u w:val="single"/>
        </w:rPr>
        <w:t xml:space="preserve">  1</w:t>
      </w:r>
      <w:r w:rsidR="005B5664">
        <w:rPr>
          <w:color w:val="000000"/>
          <w:u w:val="single"/>
        </w:rPr>
        <w:t>9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 xml:space="preserve"> consumers or companies who wish to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t xml:space="preserve">share perfectly good, unfinished food for free </w:t>
      </w:r>
      <w:r w:rsidR="005B5664" w:rsidRPr="00BA3B28">
        <w:rPr>
          <w:color w:val="000000"/>
          <w:u w:val="single"/>
        </w:rPr>
        <w:t xml:space="preserve">  1</w:t>
      </w:r>
      <w:r w:rsidR="005B5664">
        <w:rPr>
          <w:color w:val="000000"/>
          <w:u w:val="single"/>
        </w:rPr>
        <w:t>9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 xml:space="preserve"> people nearby who are willing to collect it</w:t>
      </w:r>
      <w:r w:rsidR="005B5664">
        <w:rPr>
          <w:rFonts w:hint="eastAsia"/>
        </w:rPr>
        <w:t xml:space="preserve"> </w:t>
      </w:r>
      <w:r w:rsidR="005B5664" w:rsidRPr="009E0721">
        <w:t>instead of letting it go to waste. Olio estimates its platform has facilitated the sharing of over 30</w:t>
      </w:r>
      <w:r w:rsidR="005B5664">
        <w:rPr>
          <w:rFonts w:hint="eastAsia"/>
        </w:rPr>
        <w:t xml:space="preserve"> </w:t>
      </w:r>
      <w:r w:rsidR="005B5664" w:rsidRPr="009E0721">
        <w:rPr>
          <w:rFonts w:hint="eastAsia"/>
        </w:rPr>
        <w:lastRenderedPageBreak/>
        <w:t xml:space="preserve">million portions of food that would have </w:t>
      </w:r>
      <w:r w:rsidR="005B5664" w:rsidRPr="00BA3B28">
        <w:rPr>
          <w:color w:val="000000"/>
          <w:u w:val="single"/>
        </w:rPr>
        <w:t xml:space="preserve">  </w:t>
      </w:r>
      <w:r w:rsidR="005B5664">
        <w:rPr>
          <w:color w:val="000000"/>
          <w:u w:val="single"/>
        </w:rPr>
        <w:t>20</w:t>
      </w:r>
      <w:r w:rsidR="005B5664" w:rsidRPr="00BA3B28">
        <w:rPr>
          <w:color w:val="000000"/>
          <w:u w:val="single"/>
        </w:rPr>
        <w:t xml:space="preserve">  </w:t>
      </w:r>
      <w:r w:rsidR="005B5664" w:rsidRPr="009E0721">
        <w:rPr>
          <w:rFonts w:hint="eastAsia"/>
        </w:rPr>
        <w:t xml:space="preserve"> been thrown away. Households, restaurants, hotels,</w:t>
      </w:r>
      <w:r w:rsidR="005B5664">
        <w:rPr>
          <w:rFonts w:hint="eastAsia"/>
        </w:rPr>
        <w:t xml:space="preserve"> </w:t>
      </w:r>
      <w:r w:rsidR="005B5664" w:rsidRPr="009E0721">
        <w:t>and supermarkets are using this service to significantly cut waste, costs, and labor while filling</w:t>
      </w:r>
      <w:r w:rsidR="005B5664">
        <w:rPr>
          <w:rFonts w:hint="eastAsia"/>
        </w:rPr>
        <w:t xml:space="preserve"> </w:t>
      </w:r>
      <w:r w:rsidR="005B5664" w:rsidRPr="009E0721">
        <w:t>hungry bellies and simultaneously reducing environmental damage.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>16.</w:t>
      </w:r>
      <w:r w:rsidR="006752D6">
        <w:rPr>
          <w:rFonts w:hint="eastAsia"/>
        </w:rPr>
        <w:tab/>
      </w:r>
      <w:r w:rsidRPr="004F5A32">
        <w:rPr>
          <w:rFonts w:hint="eastAsia"/>
        </w:rPr>
        <w:t xml:space="preserve">(A) </w:t>
      </w:r>
      <w:r w:rsidRPr="004F5A32">
        <w:t xml:space="preserve">stomach </w:t>
      </w:r>
      <w:r w:rsidRPr="004F5A32">
        <w:rPr>
          <w:rFonts w:hint="eastAsia"/>
        </w:rPr>
        <w:tab/>
        <w:t xml:space="preserve">(B) </w:t>
      </w:r>
      <w:r w:rsidRPr="004F5A32">
        <w:t xml:space="preserve">shoulder </w:t>
      </w:r>
      <w:r w:rsidRPr="004F5A32">
        <w:rPr>
          <w:rFonts w:hint="eastAsia"/>
        </w:rPr>
        <w:tab/>
        <w:t xml:space="preserve">(C) </w:t>
      </w:r>
      <w:r w:rsidRPr="004F5A32">
        <w:t>elbow</w:t>
      </w:r>
      <w:r w:rsidRPr="004F5A32">
        <w:rPr>
          <w:rFonts w:hint="eastAsia"/>
        </w:rPr>
        <w:t xml:space="preserve"> </w:t>
      </w:r>
      <w:r w:rsidRPr="004F5A32">
        <w:tab/>
        <w:t>(D) mouth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>17.</w:t>
      </w:r>
      <w:r w:rsidR="006752D6">
        <w:rPr>
          <w:rFonts w:hint="eastAsia"/>
        </w:rPr>
        <w:tab/>
      </w:r>
      <w:r w:rsidRPr="004F5A32">
        <w:rPr>
          <w:rFonts w:hint="eastAsia"/>
        </w:rPr>
        <w:t>(A) cracking down on</w:t>
      </w:r>
      <w:r w:rsidR="006752D6">
        <w:rPr>
          <w:rFonts w:hint="eastAsia"/>
        </w:rPr>
        <w:tab/>
      </w:r>
      <w:r w:rsidRPr="004F5A32">
        <w:rPr>
          <w:rFonts w:hint="eastAsia"/>
        </w:rPr>
        <w:tab/>
        <w:t xml:space="preserve">(B) taking a heavy toll on 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ab/>
        <w:t xml:space="preserve">(C) </w:t>
      </w:r>
      <w:proofErr w:type="gramStart"/>
      <w:r w:rsidRPr="004F5A32">
        <w:t>getting</w:t>
      </w:r>
      <w:proofErr w:type="gramEnd"/>
      <w:r w:rsidRPr="004F5A32">
        <w:t xml:space="preserve"> to the bottom of </w:t>
      </w:r>
      <w:r w:rsidRPr="004F5A32">
        <w:rPr>
          <w:rFonts w:hint="eastAsia"/>
        </w:rPr>
        <w:tab/>
        <w:t xml:space="preserve">(D) </w:t>
      </w:r>
      <w:r w:rsidRPr="004F5A32">
        <w:t>making an issue of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>18.</w:t>
      </w:r>
      <w:r w:rsidR="006752D6">
        <w:rPr>
          <w:rFonts w:hint="eastAsia"/>
        </w:rPr>
        <w:tab/>
      </w:r>
      <w:r w:rsidRPr="004F5A32">
        <w:rPr>
          <w:rFonts w:hint="eastAsia"/>
        </w:rPr>
        <w:t xml:space="preserve">(A) will </w:t>
      </w:r>
      <w:r w:rsidRPr="004F5A32">
        <w:rPr>
          <w:rFonts w:hint="eastAsia"/>
        </w:rPr>
        <w:tab/>
      </w:r>
      <w:proofErr w:type="gramStart"/>
      <w:r w:rsidRPr="004F5A32">
        <w:rPr>
          <w:rFonts w:hint="eastAsia"/>
        </w:rPr>
        <w:t xml:space="preserve">(B) must </w:t>
      </w:r>
      <w:r w:rsidRPr="004F5A32">
        <w:rPr>
          <w:rFonts w:hint="eastAsia"/>
        </w:rPr>
        <w:tab/>
        <w:t>(C) may</w:t>
      </w:r>
      <w:proofErr w:type="gramEnd"/>
      <w:r w:rsidRPr="004F5A32">
        <w:rPr>
          <w:rFonts w:hint="eastAsia"/>
        </w:rPr>
        <w:t xml:space="preserve"> </w:t>
      </w:r>
      <w:r w:rsidRPr="004F5A32">
        <w:rPr>
          <w:rFonts w:hint="eastAsia"/>
        </w:rPr>
        <w:tab/>
        <w:t>(D) would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>19.</w:t>
      </w:r>
      <w:r w:rsidR="006752D6">
        <w:rPr>
          <w:rFonts w:hint="eastAsia"/>
        </w:rPr>
        <w:tab/>
      </w:r>
      <w:r w:rsidRPr="004F5A32">
        <w:rPr>
          <w:rFonts w:hint="eastAsia"/>
        </w:rPr>
        <w:t xml:space="preserve">(A) sandwiches...between </w:t>
      </w:r>
      <w:r w:rsidRPr="004F5A32">
        <w:rPr>
          <w:rFonts w:hint="eastAsia"/>
        </w:rPr>
        <w:tab/>
        <w:t>(B) attaches...to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ab/>
        <w:t xml:space="preserve">(C) </w:t>
      </w:r>
      <w:proofErr w:type="gramStart"/>
      <w:r w:rsidRPr="004F5A32">
        <w:t>matches</w:t>
      </w:r>
      <w:proofErr w:type="gramEnd"/>
      <w:r w:rsidRPr="004F5A32">
        <w:t xml:space="preserve">...with </w:t>
      </w:r>
      <w:r w:rsidR="006752D6">
        <w:rPr>
          <w:rFonts w:hint="eastAsia"/>
        </w:rPr>
        <w:tab/>
      </w:r>
      <w:r w:rsidRPr="004F5A32">
        <w:rPr>
          <w:rFonts w:hint="eastAsia"/>
        </w:rPr>
        <w:tab/>
        <w:t xml:space="preserve">(D) </w:t>
      </w:r>
      <w:r w:rsidRPr="004F5A32">
        <w:t>guards...against</w:t>
      </w:r>
    </w:p>
    <w:p w:rsidR="005B5664" w:rsidRPr="004F5A32" w:rsidRDefault="005B5664" w:rsidP="006752D6">
      <w:pPr>
        <w:pStyle w:val="-0"/>
      </w:pPr>
      <w:r w:rsidRPr="004F5A32">
        <w:rPr>
          <w:rFonts w:hint="eastAsia"/>
        </w:rPr>
        <w:t>20.</w:t>
      </w:r>
      <w:r w:rsidR="006752D6">
        <w:rPr>
          <w:rFonts w:hint="eastAsia"/>
        </w:rPr>
        <w:tab/>
      </w:r>
      <w:r w:rsidRPr="004F5A32">
        <w:rPr>
          <w:rFonts w:hint="eastAsia"/>
        </w:rPr>
        <w:t xml:space="preserve">(A) otherwise </w:t>
      </w:r>
      <w:r w:rsidRPr="004F5A32">
        <w:rPr>
          <w:rFonts w:hint="eastAsia"/>
        </w:rPr>
        <w:tab/>
        <w:t xml:space="preserve">(B) therefore </w:t>
      </w:r>
      <w:r w:rsidRPr="004F5A32">
        <w:rPr>
          <w:rFonts w:hint="eastAsia"/>
        </w:rPr>
        <w:tab/>
        <w:t xml:space="preserve">(C) namely </w:t>
      </w:r>
      <w:r w:rsidRPr="004F5A32">
        <w:rPr>
          <w:rFonts w:hint="eastAsia"/>
        </w:rPr>
        <w:tab/>
        <w:t>(D) moreover</w:t>
      </w:r>
    </w:p>
    <w:p w:rsidR="001D3A4A" w:rsidRPr="00E0183E" w:rsidRDefault="001D3A4A" w:rsidP="001D3A4A">
      <w:pPr>
        <w:pStyle w:val="afc"/>
        <w:spacing w:before="196"/>
      </w:pPr>
      <w:r>
        <w:rPr>
          <w:rFonts w:hint="eastAsia"/>
        </w:rPr>
        <w:t>三</w:t>
      </w:r>
      <w:r w:rsidRPr="00E0183E">
        <w:rPr>
          <w:rFonts w:hint="eastAsia"/>
        </w:rPr>
        <w:t>、</w:t>
      </w:r>
      <w:proofErr w:type="gramStart"/>
      <w:r>
        <w:rPr>
          <w:rFonts w:hint="eastAsia"/>
        </w:rPr>
        <w:t>文意選填</w:t>
      </w:r>
      <w:proofErr w:type="gramEnd"/>
      <w:r w:rsidRPr="00E0183E">
        <w:rPr>
          <w:rFonts w:hint="eastAsia"/>
        </w:rPr>
        <w:t>（占</w:t>
      </w:r>
      <w:r>
        <w:rPr>
          <w:rFonts w:hint="eastAsia"/>
        </w:rPr>
        <w:t>10</w:t>
      </w:r>
      <w:r w:rsidRPr="00E0183E">
        <w:rPr>
          <w:rFonts w:hint="eastAsia"/>
        </w:rPr>
        <w:t>分）</w:t>
      </w:r>
    </w:p>
    <w:p w:rsidR="001D3A4A" w:rsidRPr="001D3A4A" w:rsidRDefault="00743956" w:rsidP="001D3A4A">
      <w:pPr>
        <w:pStyle w:val="afb"/>
        <w:spacing w:before="60" w:after="78"/>
        <w:ind w:left="843" w:right="120" w:hanging="723"/>
        <w:rPr>
          <w:szCs w:val="22"/>
        </w:rPr>
      </w:pPr>
      <w:r>
        <w:rPr>
          <w:rFonts w:hint="eastAsia"/>
        </w:rPr>
        <w:t>說明：</w:t>
      </w:r>
      <w:r>
        <w:tab/>
      </w:r>
      <w:proofErr w:type="gramStart"/>
      <w:r w:rsidRPr="001D3A4A">
        <w:rPr>
          <w:rFonts w:hint="eastAsia"/>
          <w:szCs w:val="22"/>
        </w:rPr>
        <w:t>第</w:t>
      </w:r>
      <w:r w:rsidRPr="001D3A4A">
        <w:rPr>
          <w:rFonts w:hint="eastAsia"/>
          <w:szCs w:val="22"/>
        </w:rPr>
        <w:t>21</w:t>
      </w:r>
      <w:r w:rsidRPr="001D3A4A">
        <w:rPr>
          <w:rFonts w:hint="eastAsia"/>
          <w:szCs w:val="22"/>
        </w:rPr>
        <w:t>題至第</w:t>
      </w:r>
      <w:r w:rsidRPr="001D3A4A">
        <w:rPr>
          <w:rFonts w:hint="eastAsia"/>
          <w:szCs w:val="22"/>
        </w:rPr>
        <w:t>30</w:t>
      </w:r>
      <w:proofErr w:type="gramEnd"/>
      <w:r w:rsidRPr="001D3A4A">
        <w:rPr>
          <w:rFonts w:hint="eastAsia"/>
          <w:szCs w:val="22"/>
        </w:rPr>
        <w:t>題</w:t>
      </w:r>
      <w:r>
        <w:rPr>
          <w:rFonts w:hint="eastAsia"/>
          <w:szCs w:val="22"/>
        </w:rPr>
        <w:t>為單選題</w:t>
      </w:r>
      <w:r w:rsidRPr="001D3A4A">
        <w:rPr>
          <w:rFonts w:hint="eastAsia"/>
          <w:szCs w:val="22"/>
        </w:rPr>
        <w:t>，每題</w:t>
      </w:r>
      <w:r w:rsidRPr="001D3A4A">
        <w:rPr>
          <w:rFonts w:hint="eastAsia"/>
          <w:szCs w:val="22"/>
        </w:rPr>
        <w:t>1</w:t>
      </w:r>
      <w:r w:rsidRPr="001D3A4A">
        <w:rPr>
          <w:rFonts w:hint="eastAsia"/>
          <w:szCs w:val="22"/>
        </w:rPr>
        <w:t>分。</w:t>
      </w:r>
    </w:p>
    <w:p w:rsidR="00BB2F86" w:rsidRPr="00AD62AE" w:rsidRDefault="00BB2F86" w:rsidP="00BB2F86">
      <w:pPr>
        <w:rPr>
          <w:u w:val="single"/>
        </w:rPr>
      </w:pPr>
      <w:r w:rsidRPr="00AD62AE">
        <w:rPr>
          <w:u w:val="single"/>
        </w:rPr>
        <w:t>第</w:t>
      </w:r>
      <w:r w:rsidRPr="00AD62AE">
        <w:rPr>
          <w:u w:val="single"/>
        </w:rPr>
        <w:t>21</w:t>
      </w:r>
      <w:r w:rsidRPr="00AD62AE">
        <w:rPr>
          <w:u w:val="single"/>
        </w:rPr>
        <w:t>至</w:t>
      </w:r>
      <w:r w:rsidRPr="00AD62AE">
        <w:rPr>
          <w:u w:val="single"/>
        </w:rPr>
        <w:t>30</w:t>
      </w:r>
      <w:proofErr w:type="gramStart"/>
      <w:r w:rsidRPr="00AD62AE">
        <w:rPr>
          <w:u w:val="single"/>
        </w:rPr>
        <w:t>題為題</w:t>
      </w:r>
      <w:proofErr w:type="gramEnd"/>
      <w:r w:rsidRPr="00AD62AE">
        <w:rPr>
          <w:u w:val="single"/>
        </w:rPr>
        <w:t>組</w:t>
      </w:r>
    </w:p>
    <w:p w:rsidR="0038059C" w:rsidRPr="003F039A" w:rsidRDefault="00BB2F86" w:rsidP="00BB2F86">
      <w:r>
        <w:rPr>
          <w:rFonts w:hint="eastAsia"/>
        </w:rPr>
        <w:t xml:space="preserve">　　</w:t>
      </w:r>
      <w:r w:rsidR="0038059C" w:rsidRPr="003F039A">
        <w:t>Technology involves applying scientific knowledge in order to create or improve upon</w:t>
      </w:r>
      <w:r w:rsidR="0038059C">
        <w:rPr>
          <w:rFonts w:hint="eastAsia"/>
        </w:rPr>
        <w:t xml:space="preserve"> </w:t>
      </w:r>
      <w:r w:rsidR="0038059C" w:rsidRPr="002B73ED">
        <w:rPr>
          <w:spacing w:val="-3"/>
        </w:rPr>
        <w:t>advanced machines or equipment. This is precisely what Willis Carrier did in 1902, when he</w:t>
      </w:r>
      <w:r w:rsidR="0038059C" w:rsidRPr="002B73ED">
        <w:rPr>
          <w:rFonts w:hint="eastAsia"/>
          <w:spacing w:val="-3"/>
        </w:rPr>
        <w:t xml:space="preserve"> </w:t>
      </w:r>
      <w:r w:rsidR="0038059C" w:rsidRPr="002B73ED">
        <w:rPr>
          <w:color w:val="000000"/>
          <w:spacing w:val="-3"/>
          <w:u w:val="single"/>
        </w:rPr>
        <w:t xml:space="preserve">  </w:t>
      </w:r>
      <w:r w:rsidR="0038059C" w:rsidRPr="002B73ED">
        <w:rPr>
          <w:rFonts w:hint="eastAsia"/>
          <w:color w:val="000000"/>
          <w:spacing w:val="-3"/>
          <w:u w:val="single"/>
        </w:rPr>
        <w:t>21</w:t>
      </w:r>
      <w:r w:rsidR="0038059C" w:rsidRPr="002B73ED">
        <w:rPr>
          <w:color w:val="000000"/>
          <w:spacing w:val="-3"/>
          <w:u w:val="single"/>
        </w:rPr>
        <w:t xml:space="preserve"> </w:t>
      </w:r>
      <w:r w:rsidR="0038059C" w:rsidRPr="00BA3B28">
        <w:rPr>
          <w:color w:val="000000"/>
          <w:u w:val="single"/>
        </w:rPr>
        <w:t xml:space="preserve"> </w:t>
      </w:r>
      <w:r w:rsidR="0038059C">
        <w:rPr>
          <w:rFonts w:hint="eastAsia"/>
          <w:color w:val="000000"/>
        </w:rPr>
        <w:t xml:space="preserve"> </w:t>
      </w:r>
      <w:r w:rsidR="002B73ED">
        <w:rPr>
          <w:color w:val="000000"/>
        </w:rPr>
        <w:br/>
      </w:r>
      <w:r w:rsidR="0038059C" w:rsidRPr="003F039A">
        <w:rPr>
          <w:rFonts w:hint="eastAsia"/>
        </w:rPr>
        <w:t>a mechanical invention that would fundamentally transform the way people experienced</w:t>
      </w:r>
      <w:r w:rsidR="0038059C">
        <w:rPr>
          <w:rFonts w:hint="eastAsia"/>
        </w:rPr>
        <w:t xml:space="preserve"> </w:t>
      </w:r>
      <w:r w:rsidR="0038059C" w:rsidRPr="003F039A">
        <w:t>summer. His innovative air conditioning system ended up changing far more than just the season,</w:t>
      </w:r>
      <w:r w:rsidR="0038059C">
        <w:rPr>
          <w:rFonts w:hint="eastAsia"/>
        </w:rPr>
        <w:t xml:space="preserve"> </w:t>
      </w:r>
      <w:r w:rsidR="0038059C" w:rsidRPr="003F039A">
        <w:t>however—it changed the world.</w:t>
      </w:r>
    </w:p>
    <w:p w:rsidR="0038059C" w:rsidRPr="003F039A" w:rsidRDefault="00BB2F86" w:rsidP="00BB2F86">
      <w:r>
        <w:rPr>
          <w:rFonts w:hint="eastAsia"/>
        </w:rPr>
        <w:t xml:space="preserve">　　</w:t>
      </w:r>
      <w:proofErr w:type="gramStart"/>
      <w:r w:rsidR="0038059C" w:rsidRPr="003F039A">
        <w:rPr>
          <w:rFonts w:hint="eastAsia"/>
        </w:rPr>
        <w:t>Carrier</w:t>
      </w:r>
      <w:r w:rsidR="0038059C">
        <w:t>’</w:t>
      </w:r>
      <w:r w:rsidR="0038059C" w:rsidRPr="003F039A">
        <w:rPr>
          <w:rFonts w:hint="eastAsia"/>
        </w:rPr>
        <w:t>s</w:t>
      </w:r>
      <w:proofErr w:type="gramEnd"/>
      <w:r w:rsidR="0038059C" w:rsidRPr="003F039A">
        <w:rPr>
          <w:rFonts w:hint="eastAsia"/>
        </w:rPr>
        <w:t xml:space="preserve"> eureka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2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came on a humble train platform. </w:t>
      </w:r>
      <w:proofErr w:type="gramStart"/>
      <w:r w:rsidR="0038059C" w:rsidRPr="003F039A">
        <w:rPr>
          <w:rFonts w:hint="eastAsia"/>
        </w:rPr>
        <w:t>One day, while standing on one of</w:t>
      </w:r>
      <w:r w:rsidR="0038059C">
        <w:rPr>
          <w:rFonts w:hint="eastAsia"/>
        </w:rPr>
        <w:t xml:space="preserve"> </w:t>
      </w:r>
      <w:r w:rsidR="0038059C" w:rsidRPr="003F039A">
        <w:rPr>
          <w:rFonts w:hint="eastAsia"/>
        </w:rPr>
        <w:t xml:space="preserve">these everyday surfaces and staring into the fog, he suddenly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3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upon a brilliant idea.</w:t>
      </w:r>
      <w:proofErr w:type="gramEnd"/>
      <w:r w:rsidR="0038059C" w:rsidRPr="003F039A">
        <w:rPr>
          <w:rFonts w:hint="eastAsia"/>
        </w:rPr>
        <w:t xml:space="preserve"> Why not</w:t>
      </w:r>
      <w:r w:rsidR="0038059C">
        <w:rPr>
          <w:rFonts w:hint="eastAsia"/>
        </w:rPr>
        <w:t xml:space="preserve"> </w:t>
      </w:r>
      <w:r w:rsidR="0038059C" w:rsidRPr="003F039A">
        <w:t xml:space="preserve">have warm, humid </w:t>
      </w:r>
      <w:proofErr w:type="gramStart"/>
      <w:r w:rsidR="0038059C" w:rsidRPr="003F039A">
        <w:t>air pass</w:t>
      </w:r>
      <w:proofErr w:type="gramEnd"/>
      <w:r w:rsidR="0038059C" w:rsidRPr="003F039A">
        <w:t xml:space="preserve"> over a liquid cooling agent that could absorb heat and moisture, and turn</w:t>
      </w:r>
      <w:r w:rsidR="0038059C">
        <w:rPr>
          <w:rFonts w:hint="eastAsia"/>
        </w:rPr>
        <w:t xml:space="preserve"> </w:t>
      </w:r>
      <w:r w:rsidR="0038059C" w:rsidRPr="003F039A">
        <w:t>the liquid into a gas in the process?</w:t>
      </w:r>
    </w:p>
    <w:p w:rsidR="0038059C" w:rsidRPr="003F039A" w:rsidRDefault="00BB2F86" w:rsidP="00BB2F86">
      <w:r>
        <w:rPr>
          <w:rFonts w:hint="eastAsia"/>
        </w:rPr>
        <w:t xml:space="preserve">　　</w:t>
      </w:r>
      <w:r w:rsidR="0038059C" w:rsidRPr="003F039A">
        <w:rPr>
          <w:rFonts w:hint="eastAsia"/>
        </w:rPr>
        <w:t xml:space="preserve">All one would have to do then was to separate the cooled air from this newly formed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4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>,</w:t>
      </w:r>
      <w:r>
        <w:rPr>
          <w:rFonts w:hint="eastAsia"/>
        </w:rPr>
        <w:t xml:space="preserve"> </w:t>
      </w:r>
      <w:r w:rsidR="0038059C" w:rsidRPr="003F039A">
        <w:t>redirecting the former into the space that required cooling, and the latter into a coil or chamber</w:t>
      </w:r>
      <w:r>
        <w:rPr>
          <w:rFonts w:hint="eastAsia"/>
        </w:rPr>
        <w:t xml:space="preserve"> </w:t>
      </w:r>
      <w:r w:rsidR="0038059C" w:rsidRPr="003F039A">
        <w:t>where the heat could be released. Over time, the temperature of the cooling agent would drop</w:t>
      </w:r>
      <w:r>
        <w:rPr>
          <w:rFonts w:hint="eastAsia"/>
        </w:rPr>
        <w:t xml:space="preserve"> </w:t>
      </w:r>
      <w:r w:rsidR="0038059C" w:rsidRPr="003F039A">
        <w:rPr>
          <w:rFonts w:hint="eastAsia"/>
        </w:rPr>
        <w:t xml:space="preserve">enough to return it to a liquid state, allowing it to be reused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5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to extract heat from more warm</w:t>
      </w:r>
      <w:r>
        <w:rPr>
          <w:rFonts w:hint="eastAsia"/>
        </w:rPr>
        <w:t xml:space="preserve"> </w:t>
      </w:r>
      <w:r w:rsidR="0038059C" w:rsidRPr="003F039A">
        <w:t>air.</w:t>
      </w:r>
    </w:p>
    <w:p w:rsidR="00885808" w:rsidRDefault="00BB2F86" w:rsidP="00BB2F86">
      <w:r>
        <w:rPr>
          <w:rFonts w:hint="eastAsia"/>
        </w:rPr>
        <w:t xml:space="preserve">　　</w:t>
      </w:r>
      <w:r w:rsidR="0038059C" w:rsidRPr="003F039A">
        <w:rPr>
          <w:rFonts w:hint="eastAsia"/>
        </w:rPr>
        <w:t>For the first time, Carrier</w:t>
      </w:r>
      <w:r w:rsidR="0038059C">
        <w:t>’</w:t>
      </w:r>
      <w:r w:rsidR="0038059C" w:rsidRPr="003F039A">
        <w:rPr>
          <w:rFonts w:hint="eastAsia"/>
        </w:rPr>
        <w:t xml:space="preserve">s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6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refrigeration cycle allowed us to create cooler, more</w:t>
      </w:r>
      <w:r w:rsidR="0038059C">
        <w:rPr>
          <w:rFonts w:hint="eastAsia"/>
        </w:rPr>
        <w:t xml:space="preserve"> </w:t>
      </w:r>
      <w:r w:rsidR="0038059C" w:rsidRPr="0075096A">
        <w:rPr>
          <w:spacing w:val="2"/>
        </w:rPr>
        <w:t>comfortable indoor environments at will, all year round. As a result, large-scale food production</w:t>
      </w:r>
      <w:r w:rsidR="0038059C">
        <w:rPr>
          <w:rFonts w:hint="eastAsia"/>
        </w:rPr>
        <w:t xml:space="preserve"> </w:t>
      </w:r>
      <w:r w:rsidR="0075096A">
        <w:br/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7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as items such as produce and meat could be preserved more easily. In addition, an</w:t>
      </w:r>
      <w:r w:rsidR="0038059C">
        <w:rPr>
          <w:rFonts w:hint="eastAsia"/>
        </w:rPr>
        <w:t xml:space="preserve"> </w:t>
      </w:r>
      <w:r w:rsidR="0038059C" w:rsidRPr="003F039A">
        <w:rPr>
          <w:rFonts w:hint="eastAsia"/>
        </w:rPr>
        <w:t xml:space="preserve">artificially cooled indoor cinema was suddenly the perfect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8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 xml:space="preserve"> from the sweltering summer heat</w:t>
      </w:r>
      <w:r w:rsidR="0038059C">
        <w:rPr>
          <w:rFonts w:hint="eastAsia"/>
        </w:rPr>
        <w:t xml:space="preserve"> </w:t>
      </w:r>
      <w:r w:rsidR="0038059C" w:rsidRPr="003F039A">
        <w:t>outside. Before long, the new technology was being used to render long-distance passenger flights</w:t>
      </w:r>
      <w:r w:rsidR="0038059C">
        <w:t xml:space="preserve"> </w:t>
      </w:r>
      <w:r w:rsidR="0038059C" w:rsidRPr="00BA3B28">
        <w:rPr>
          <w:color w:val="000000"/>
          <w:u w:val="single"/>
        </w:rPr>
        <w:t xml:space="preserve">  </w:t>
      </w:r>
      <w:proofErr w:type="gramStart"/>
      <w:r w:rsidR="0038059C">
        <w:rPr>
          <w:rFonts w:hint="eastAsia"/>
          <w:color w:val="000000"/>
          <w:u w:val="single"/>
        </w:rPr>
        <w:t>2</w:t>
      </w:r>
      <w:r w:rsidR="0038059C">
        <w:rPr>
          <w:color w:val="000000"/>
          <w:u w:val="single"/>
        </w:rPr>
        <w:t>9</w:t>
      </w:r>
      <w:r w:rsidR="0038059C" w:rsidRPr="00BA3B28">
        <w:rPr>
          <w:color w:val="000000"/>
          <w:u w:val="single"/>
        </w:rPr>
        <w:t xml:space="preserve">  </w:t>
      </w:r>
      <w:r w:rsidR="0038059C" w:rsidRPr="003F039A">
        <w:rPr>
          <w:rFonts w:hint="eastAsia"/>
        </w:rPr>
        <w:t>,</w:t>
      </w:r>
      <w:proofErr w:type="gramEnd"/>
      <w:r w:rsidR="0038059C" w:rsidRPr="003F039A">
        <w:rPr>
          <w:rFonts w:hint="eastAsia"/>
        </w:rPr>
        <w:t xml:space="preserve"> to cool computer servers that were constantly calculating, and to build huge shopping malls</w:t>
      </w:r>
      <w:r w:rsidR="0038059C">
        <w:rPr>
          <w:rFonts w:hint="eastAsia"/>
        </w:rPr>
        <w:t xml:space="preserve"> </w:t>
      </w:r>
      <w:r w:rsidR="0038059C" w:rsidRPr="003F039A">
        <w:t>for the masses.</w:t>
      </w:r>
    </w:p>
    <w:p w:rsidR="00885808" w:rsidRDefault="00885808">
      <w:pPr>
        <w:widowControl/>
        <w:jc w:val="left"/>
      </w:pPr>
      <w:r>
        <w:br w:type="page"/>
      </w:r>
    </w:p>
    <w:p w:rsidR="0038059C" w:rsidRDefault="0038059C" w:rsidP="00BB2F86"/>
    <w:p w:rsidR="0038059C" w:rsidRDefault="00BB2F86" w:rsidP="00BB2F86">
      <w:r>
        <w:t xml:space="preserve">　　</w:t>
      </w:r>
      <w:r w:rsidR="0038059C" w:rsidRPr="002A77B3">
        <w:t>Ever since, Carrier’s brilliant innovation has been cooling and drying our homes, hospitals,</w:t>
      </w:r>
      <w:r w:rsidR="0038059C">
        <w:rPr>
          <w:rFonts w:hint="eastAsia"/>
        </w:rPr>
        <w:t xml:space="preserve"> </w:t>
      </w:r>
      <w:r w:rsidR="0038059C" w:rsidRPr="002A77B3">
        <w:rPr>
          <w:rFonts w:hint="eastAsia"/>
        </w:rPr>
        <w:t xml:space="preserve">offices, schools, factories, vehicles, and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color w:val="000000"/>
          <w:u w:val="single"/>
        </w:rPr>
        <w:t>30</w:t>
      </w:r>
      <w:r w:rsidR="0038059C" w:rsidRPr="00BA3B28">
        <w:rPr>
          <w:color w:val="000000"/>
          <w:u w:val="single"/>
        </w:rPr>
        <w:t xml:space="preserve">  </w:t>
      </w:r>
      <w:r w:rsidR="0038059C" w:rsidRPr="002A77B3">
        <w:rPr>
          <w:rFonts w:hint="eastAsia"/>
        </w:rPr>
        <w:t xml:space="preserve"> every other indoor space imaginable. It is utterly</w:t>
      </w:r>
      <w:r w:rsidR="0038059C">
        <w:rPr>
          <w:rFonts w:hint="eastAsia"/>
        </w:rPr>
        <w:t xml:space="preserve"> </w:t>
      </w:r>
      <w:r w:rsidR="0038059C" w:rsidRPr="002A77B3">
        <w:t>impossible to imagine modern life without the ubiquitous benefit of air conditioning.</w:t>
      </w:r>
    </w:p>
    <w:tbl>
      <w:tblPr>
        <w:tblStyle w:val="af8"/>
        <w:tblW w:w="96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28"/>
        <w:gridCol w:w="2069"/>
        <w:gridCol w:w="2098"/>
        <w:gridCol w:w="2098"/>
        <w:gridCol w:w="1474"/>
      </w:tblGrid>
      <w:tr w:rsidR="0075096A" w:rsidRPr="00551584" w:rsidTr="0075096A">
        <w:tc>
          <w:tcPr>
            <w:tcW w:w="192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 xml:space="preserve">(A) </w:t>
            </w:r>
            <w:r w:rsidRPr="009C4DE5">
              <w:t>hit</w:t>
            </w:r>
          </w:p>
        </w:tc>
        <w:tc>
          <w:tcPr>
            <w:tcW w:w="2069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B</w:t>
            </w:r>
            <w:r>
              <w:t>)</w:t>
            </w:r>
            <w:r w:rsidRPr="009C4DE5">
              <w:t xml:space="preserve"> boomed</w:t>
            </w:r>
          </w:p>
        </w:tc>
        <w:tc>
          <w:tcPr>
            <w:tcW w:w="209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C</w:t>
            </w:r>
            <w:r>
              <w:t>)</w:t>
            </w:r>
            <w:r w:rsidRPr="009C4DE5">
              <w:t xml:space="preserve"> pioneered</w:t>
            </w:r>
          </w:p>
        </w:tc>
        <w:tc>
          <w:tcPr>
            <w:tcW w:w="209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D</w:t>
            </w:r>
            <w:r>
              <w:t>)</w:t>
            </w:r>
            <w:r w:rsidRPr="009C4DE5">
              <w:t xml:space="preserve"> ingenious</w:t>
            </w:r>
          </w:p>
        </w:tc>
        <w:tc>
          <w:tcPr>
            <w:tcW w:w="1474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E</w:t>
            </w:r>
            <w:r>
              <w:t>)</w:t>
            </w:r>
            <w:r w:rsidRPr="009C4DE5">
              <w:t xml:space="preserve"> refuge</w:t>
            </w:r>
          </w:p>
        </w:tc>
      </w:tr>
      <w:tr w:rsidR="0075096A" w:rsidRPr="00551584" w:rsidTr="0075096A">
        <w:tc>
          <w:tcPr>
            <w:tcW w:w="192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F</w:t>
            </w:r>
            <w:r>
              <w:t>)</w:t>
            </w:r>
            <w:r w:rsidRPr="009C4DE5">
              <w:t xml:space="preserve"> possible</w:t>
            </w:r>
          </w:p>
        </w:tc>
        <w:tc>
          <w:tcPr>
            <w:tcW w:w="2069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G</w:t>
            </w:r>
            <w:r>
              <w:t>)</w:t>
            </w:r>
            <w:r w:rsidRPr="009C4DE5">
              <w:t xml:space="preserve"> vapor</w:t>
            </w:r>
          </w:p>
        </w:tc>
        <w:tc>
          <w:tcPr>
            <w:tcW w:w="209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H</w:t>
            </w:r>
            <w:r>
              <w:t>)</w:t>
            </w:r>
            <w:r w:rsidRPr="009C4DE5">
              <w:t xml:space="preserve"> repeatedly</w:t>
            </w:r>
          </w:p>
        </w:tc>
        <w:tc>
          <w:tcPr>
            <w:tcW w:w="2098" w:type="dxa"/>
            <w:vAlign w:val="center"/>
          </w:tcPr>
          <w:p w:rsidR="0075096A" w:rsidRPr="00551584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I</w:t>
            </w:r>
            <w:r>
              <w:t>)</w:t>
            </w:r>
            <w:r w:rsidRPr="009C4DE5">
              <w:t xml:space="preserve"> virtually</w:t>
            </w:r>
          </w:p>
        </w:tc>
        <w:tc>
          <w:tcPr>
            <w:tcW w:w="1474" w:type="dxa"/>
            <w:vAlign w:val="center"/>
          </w:tcPr>
          <w:p w:rsidR="0075096A" w:rsidRPr="0075096A" w:rsidRDefault="0075096A" w:rsidP="005E5526">
            <w:pPr>
              <w:pStyle w:val="ab"/>
              <w:tabs>
                <w:tab w:val="clear" w:pos="362"/>
              </w:tabs>
              <w:ind w:left="0" w:firstLineChars="0" w:firstLine="0"/>
            </w:pPr>
            <w:r>
              <w:t>(</w:t>
            </w:r>
            <w:r w:rsidRPr="009C4DE5">
              <w:t>J</w:t>
            </w:r>
            <w:r>
              <w:t>)</w:t>
            </w:r>
            <w:r w:rsidRPr="009C4DE5">
              <w:t xml:space="preserve"> moment</w:t>
            </w:r>
          </w:p>
        </w:tc>
      </w:tr>
    </w:tbl>
    <w:p w:rsidR="00FA2EAB" w:rsidRPr="00E0183E" w:rsidRDefault="00FA2EAB" w:rsidP="00FA2EAB">
      <w:pPr>
        <w:pStyle w:val="afc"/>
        <w:spacing w:before="196"/>
      </w:pPr>
      <w:r>
        <w:rPr>
          <w:rFonts w:hint="eastAsia"/>
        </w:rPr>
        <w:t>四</w:t>
      </w:r>
      <w:r w:rsidRPr="00E0183E">
        <w:rPr>
          <w:rFonts w:hint="eastAsia"/>
        </w:rPr>
        <w:t>、</w:t>
      </w:r>
      <w:r>
        <w:rPr>
          <w:rFonts w:hint="eastAsia"/>
        </w:rPr>
        <w:t>篇章結構</w:t>
      </w:r>
      <w:r w:rsidRPr="00E0183E">
        <w:rPr>
          <w:rFonts w:hint="eastAsia"/>
        </w:rPr>
        <w:t>（占</w:t>
      </w:r>
      <w:r>
        <w:rPr>
          <w:rFonts w:hint="eastAsia"/>
        </w:rPr>
        <w:t>8</w:t>
      </w:r>
      <w:r w:rsidRPr="00E0183E">
        <w:rPr>
          <w:rFonts w:hint="eastAsia"/>
        </w:rPr>
        <w:t>分）</w:t>
      </w:r>
    </w:p>
    <w:p w:rsidR="00FA2EAB" w:rsidRPr="001D3A4A" w:rsidRDefault="00743956" w:rsidP="00FA2EAB">
      <w:pPr>
        <w:pStyle w:val="afb"/>
        <w:spacing w:before="60" w:after="78"/>
        <w:ind w:left="843" w:right="120" w:hanging="723"/>
        <w:rPr>
          <w:szCs w:val="22"/>
        </w:rPr>
      </w:pPr>
      <w:r>
        <w:rPr>
          <w:rFonts w:hint="eastAsia"/>
        </w:rPr>
        <w:t>說明：</w:t>
      </w:r>
      <w:r>
        <w:tab/>
      </w:r>
      <w:proofErr w:type="gramStart"/>
      <w:r w:rsidRPr="00300793">
        <w:rPr>
          <w:rFonts w:hint="eastAsia"/>
          <w:szCs w:val="22"/>
        </w:rPr>
        <w:t>第</w:t>
      </w:r>
      <w:r w:rsidRPr="00300793">
        <w:rPr>
          <w:rFonts w:hint="eastAsia"/>
          <w:szCs w:val="22"/>
        </w:rPr>
        <w:t>31</w:t>
      </w:r>
      <w:r w:rsidRPr="00300793">
        <w:rPr>
          <w:rFonts w:hint="eastAsia"/>
          <w:szCs w:val="22"/>
        </w:rPr>
        <w:t>題至第</w:t>
      </w:r>
      <w:r w:rsidRPr="00300793">
        <w:rPr>
          <w:rFonts w:hint="eastAsia"/>
          <w:szCs w:val="22"/>
        </w:rPr>
        <w:t>34</w:t>
      </w:r>
      <w:proofErr w:type="gramEnd"/>
      <w:r w:rsidRPr="00300793">
        <w:rPr>
          <w:rFonts w:hint="eastAsia"/>
          <w:szCs w:val="22"/>
        </w:rPr>
        <w:t>題</w:t>
      </w:r>
      <w:r>
        <w:rPr>
          <w:rFonts w:hint="eastAsia"/>
          <w:szCs w:val="22"/>
        </w:rPr>
        <w:t>為單選題</w:t>
      </w:r>
      <w:r w:rsidRPr="00300793">
        <w:rPr>
          <w:rFonts w:hint="eastAsia"/>
          <w:szCs w:val="22"/>
        </w:rPr>
        <w:t>，每題</w:t>
      </w:r>
      <w:r w:rsidRPr="00300793">
        <w:rPr>
          <w:rFonts w:hint="eastAsia"/>
          <w:szCs w:val="22"/>
        </w:rPr>
        <w:t>2</w:t>
      </w:r>
      <w:r w:rsidRPr="00300793">
        <w:rPr>
          <w:rFonts w:hint="eastAsia"/>
          <w:szCs w:val="22"/>
        </w:rPr>
        <w:t>分。</w:t>
      </w:r>
    </w:p>
    <w:p w:rsidR="00AB631D" w:rsidRPr="00AB631D" w:rsidRDefault="00AB631D" w:rsidP="00AB631D">
      <w:pPr>
        <w:rPr>
          <w:u w:val="single"/>
        </w:rPr>
      </w:pPr>
      <w:r w:rsidRPr="00AB631D">
        <w:rPr>
          <w:u w:val="single"/>
        </w:rPr>
        <w:t>第</w:t>
      </w:r>
      <w:r w:rsidRPr="00AB631D">
        <w:rPr>
          <w:u w:val="single"/>
        </w:rPr>
        <w:t>31</w:t>
      </w:r>
      <w:r w:rsidRPr="00AB631D">
        <w:rPr>
          <w:u w:val="single"/>
        </w:rPr>
        <w:t>至</w:t>
      </w:r>
      <w:r w:rsidRPr="00AB631D">
        <w:rPr>
          <w:u w:val="single"/>
        </w:rPr>
        <w:t>34</w:t>
      </w:r>
      <w:proofErr w:type="gramStart"/>
      <w:r w:rsidRPr="00AB631D">
        <w:rPr>
          <w:u w:val="single"/>
        </w:rPr>
        <w:t>題為題</w:t>
      </w:r>
      <w:proofErr w:type="gramEnd"/>
      <w:r w:rsidRPr="00AB631D">
        <w:rPr>
          <w:u w:val="single"/>
        </w:rPr>
        <w:t>組</w:t>
      </w:r>
    </w:p>
    <w:p w:rsidR="0038059C" w:rsidRPr="004E7023" w:rsidRDefault="00AB631D" w:rsidP="00AB631D">
      <w:r>
        <w:t xml:space="preserve">　　</w:t>
      </w:r>
      <w:r w:rsidR="0038059C" w:rsidRPr="004E7023">
        <w:t>Few pastimes are as relaxing and refreshing as soaking in a steamy hot spring on a wintry day.</w:t>
      </w:r>
      <w:r w:rsidR="0038059C">
        <w:rPr>
          <w:rFonts w:hint="eastAsia"/>
        </w:rPr>
        <w:t xml:space="preserve"> </w:t>
      </w:r>
      <w:r w:rsidR="0038059C" w:rsidRPr="004E7023">
        <w:t>Its pleasant, mind-clearing fumes gently energize fortunate bathers in a warm and comforting cloud.</w:t>
      </w:r>
      <w:r w:rsidR="0038059C">
        <w:rPr>
          <w:rFonts w:hint="eastAsia"/>
        </w:rPr>
        <w:t xml:space="preserve">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color w:val="000000"/>
          <w:u w:val="single"/>
        </w:rPr>
        <w:t>31</w:t>
      </w:r>
      <w:r w:rsidR="0038059C" w:rsidRPr="00BA3B28">
        <w:rPr>
          <w:color w:val="000000"/>
          <w:u w:val="single"/>
        </w:rPr>
        <w:t xml:space="preserve">  </w:t>
      </w:r>
      <w:r w:rsidR="0038059C" w:rsidRPr="004E7023">
        <w:rPr>
          <w:rFonts w:hint="eastAsia"/>
        </w:rPr>
        <w:t xml:space="preserve"> Despite this, not many soaking souls give much thought to the geothermal forces at work</w:t>
      </w:r>
      <w:r w:rsidR="0038059C">
        <w:t xml:space="preserve"> </w:t>
      </w:r>
      <w:r w:rsidR="0038059C" w:rsidRPr="004E7023">
        <w:t>that make such indulgence possible.</w:t>
      </w:r>
    </w:p>
    <w:p w:rsidR="0038059C" w:rsidRPr="004E7023" w:rsidRDefault="00AB631D" w:rsidP="00AB631D">
      <w:r>
        <w:t xml:space="preserve">　　</w:t>
      </w:r>
      <w:r w:rsidR="0038059C" w:rsidRPr="004E7023">
        <w:t>As scholars familiar with the word’s Greek roots should be able to tell you, “geothermal”</w:t>
      </w:r>
      <w:r w:rsidR="0038059C">
        <w:rPr>
          <w:rFonts w:hint="eastAsia"/>
        </w:rPr>
        <w:t xml:space="preserve"> </w:t>
      </w:r>
      <w:r w:rsidR="0038059C" w:rsidRPr="004E7023">
        <w:t>literally means “Earth’s heat.” The reason why we can enjoy hot springs is due to the thermal energy</w:t>
      </w:r>
      <w:r w:rsidR="0038059C">
        <w:rPr>
          <w:rFonts w:hint="eastAsia"/>
        </w:rPr>
        <w:t xml:space="preserve"> </w:t>
      </w:r>
      <w:r w:rsidR="0038059C" w:rsidRPr="004E7023">
        <w:rPr>
          <w:rFonts w:hint="eastAsia"/>
        </w:rPr>
        <w:t xml:space="preserve">trapped in the crust of our remarkable planet.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color w:val="000000"/>
          <w:u w:val="single"/>
        </w:rPr>
        <w:t>32</w:t>
      </w:r>
      <w:r w:rsidR="0038059C" w:rsidRPr="00BA3B28">
        <w:rPr>
          <w:color w:val="000000"/>
          <w:u w:val="single"/>
        </w:rPr>
        <w:t xml:space="preserve">  </w:t>
      </w:r>
      <w:r w:rsidR="0038059C" w:rsidRPr="004E7023">
        <w:rPr>
          <w:rFonts w:hint="eastAsia"/>
        </w:rPr>
        <w:t xml:space="preserve"> Another is the energy left over from when the</w:t>
      </w:r>
      <w:r w:rsidR="0038059C">
        <w:rPr>
          <w:rFonts w:hint="eastAsia"/>
        </w:rPr>
        <w:t xml:space="preserve"> </w:t>
      </w:r>
      <w:r w:rsidR="0038059C" w:rsidRPr="004E7023">
        <w:t>globe was formed billions of years ago.</w:t>
      </w:r>
    </w:p>
    <w:p w:rsidR="0038059C" w:rsidRDefault="00AB631D" w:rsidP="00AB631D">
      <w:r>
        <w:t xml:space="preserve">　　</w:t>
      </w:r>
      <w:r w:rsidR="0038059C" w:rsidRPr="004E7023">
        <w:t>Today, certain places scattered over its surface are what one might literally call geothermal</w:t>
      </w:r>
      <w:r w:rsidR="0038059C">
        <w:rPr>
          <w:rFonts w:hint="eastAsia"/>
        </w:rPr>
        <w:t xml:space="preserve"> </w:t>
      </w:r>
      <w:r w:rsidR="0038059C" w:rsidRPr="004E7023">
        <w:rPr>
          <w:rFonts w:hint="eastAsia"/>
        </w:rPr>
        <w:t xml:space="preserve">hotspots. 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color w:val="000000"/>
          <w:u w:val="single"/>
        </w:rPr>
        <w:t>33</w:t>
      </w:r>
      <w:r w:rsidR="0038059C" w:rsidRPr="00BA3B28">
        <w:rPr>
          <w:color w:val="000000"/>
          <w:u w:val="single"/>
        </w:rPr>
        <w:t xml:space="preserve">  </w:t>
      </w:r>
      <w:r w:rsidR="0038059C" w:rsidRPr="004E7023">
        <w:rPr>
          <w:rFonts w:hint="eastAsia"/>
        </w:rPr>
        <w:t xml:space="preserve"> Producing geothermal energy of this nature usually involves channeling</w:t>
      </w:r>
      <w:r w:rsidR="0038059C">
        <w:rPr>
          <w:rFonts w:hint="eastAsia"/>
        </w:rPr>
        <w:t xml:space="preserve"> </w:t>
      </w:r>
      <w:r w:rsidR="0038059C" w:rsidRPr="004E7023">
        <w:t>underground hot water or steam sources in order to rotate turbines. Such systems thus create</w:t>
      </w:r>
      <w:r w:rsidR="0038059C">
        <w:rPr>
          <w:rFonts w:hint="eastAsia"/>
        </w:rPr>
        <w:t xml:space="preserve"> </w:t>
      </w:r>
      <w:r w:rsidR="0038059C" w:rsidRPr="004E7023">
        <w:t>renewable energy which is far cheaper and more eco-friendly than fossil fuels, both in terms of</w:t>
      </w:r>
      <w:r w:rsidR="0038059C">
        <w:rPr>
          <w:rFonts w:hint="eastAsia"/>
        </w:rPr>
        <w:t xml:space="preserve"> </w:t>
      </w:r>
      <w:r w:rsidR="0038059C" w:rsidRPr="004E7023">
        <w:t>extraction and usage.</w:t>
      </w:r>
    </w:p>
    <w:p w:rsidR="0038059C" w:rsidRDefault="00AB631D" w:rsidP="00AB631D">
      <w:r>
        <w:rPr>
          <w:rFonts w:hint="eastAsia"/>
        </w:rPr>
        <w:t xml:space="preserve">　　</w:t>
      </w:r>
      <w:r w:rsidR="0038059C" w:rsidRPr="00BA3B28">
        <w:rPr>
          <w:color w:val="000000"/>
          <w:u w:val="single"/>
        </w:rPr>
        <w:t xml:space="preserve">  </w:t>
      </w:r>
      <w:r w:rsidR="0038059C">
        <w:rPr>
          <w:color w:val="000000"/>
          <w:u w:val="single"/>
        </w:rPr>
        <w:t>34</w:t>
      </w:r>
      <w:r w:rsidR="0038059C" w:rsidRPr="00BA3B28">
        <w:rPr>
          <w:color w:val="000000"/>
          <w:u w:val="single"/>
        </w:rPr>
        <w:t xml:space="preserve">  </w:t>
      </w:r>
      <w:r w:rsidR="0038059C" w:rsidRPr="004E7023">
        <w:rPr>
          <w:rFonts w:hint="eastAsia"/>
        </w:rPr>
        <w:t xml:space="preserve"> Over a quarter of the country</w:t>
      </w:r>
      <w:r w:rsidR="0038059C">
        <w:t>’</w:t>
      </w:r>
      <w:r w:rsidR="0038059C" w:rsidRPr="004E7023">
        <w:rPr>
          <w:rFonts w:hint="eastAsia"/>
        </w:rPr>
        <w:t>s electricity needs are met with the aid of geothermal</w:t>
      </w:r>
      <w:r w:rsidR="0038059C">
        <w:rPr>
          <w:rFonts w:hint="eastAsia"/>
        </w:rPr>
        <w:t xml:space="preserve"> </w:t>
      </w:r>
      <w:r w:rsidR="0038059C" w:rsidRPr="004E7023">
        <w:t>applications, and power production capacity in this field currently stands at just under 800MW.</w:t>
      </w:r>
      <w:r w:rsidR="0038059C">
        <w:rPr>
          <w:rFonts w:hint="eastAsia"/>
        </w:rPr>
        <w:t xml:space="preserve"> </w:t>
      </w:r>
      <w:r w:rsidR="0038059C" w:rsidRPr="004E7023">
        <w:t>What’s more, over 90% of the homes on this snowy but scenic island are heated in various</w:t>
      </w:r>
      <w:r w:rsidR="0038059C">
        <w:rPr>
          <w:rFonts w:hint="eastAsia"/>
        </w:rPr>
        <w:t xml:space="preserve"> </w:t>
      </w:r>
      <w:r w:rsidR="0038059C" w:rsidRPr="004E7023">
        <w:t>geothermal ways. Best of all, this energy-giving earthly heat doesn’t look like it will cool down</w:t>
      </w:r>
      <w:r w:rsidR="0038059C">
        <w:rPr>
          <w:rFonts w:hint="eastAsia"/>
        </w:rPr>
        <w:t xml:space="preserve"> </w:t>
      </w:r>
      <w:r w:rsidR="0038059C" w:rsidRPr="004E7023">
        <w:t>anytime soon!</w:t>
      </w:r>
    </w:p>
    <w:p w:rsidR="0038059C" w:rsidRPr="00CD4375" w:rsidRDefault="0038059C" w:rsidP="00AB631D">
      <w:pPr>
        <w:pStyle w:val="ab"/>
      </w:pPr>
      <w:r>
        <w:t>(A)</w:t>
      </w:r>
      <w:r w:rsidR="00AB631D">
        <w:rPr>
          <w:rFonts w:hint="eastAsia"/>
        </w:rPr>
        <w:tab/>
      </w:r>
      <w:r w:rsidRPr="00CD4375">
        <w:t>Heat generated by the decay of radioactive material is one cause of this warmth.</w:t>
      </w:r>
    </w:p>
    <w:p w:rsidR="0038059C" w:rsidRPr="00CD4375" w:rsidRDefault="0038059C" w:rsidP="00AB631D">
      <w:pPr>
        <w:pStyle w:val="ab"/>
      </w:pPr>
      <w:r>
        <w:t>(</w:t>
      </w:r>
      <w:r w:rsidRPr="00CD4375">
        <w:t>B</w:t>
      </w:r>
      <w:r>
        <w:t>)</w:t>
      </w:r>
      <w:r w:rsidR="00AB631D">
        <w:rPr>
          <w:rFonts w:hint="eastAsia"/>
        </w:rPr>
        <w:tab/>
      </w:r>
      <w:r w:rsidRPr="00CD4375">
        <w:t>At the same time, its mineral-rich waters soothe and revive tired limbs and aching muscles.</w:t>
      </w:r>
    </w:p>
    <w:p w:rsidR="0038059C" w:rsidRPr="00CD4375" w:rsidRDefault="0038059C" w:rsidP="00AB631D">
      <w:pPr>
        <w:pStyle w:val="ab"/>
      </w:pPr>
      <w:r>
        <w:t>(</w:t>
      </w:r>
      <w:r w:rsidRPr="00CD4375">
        <w:t>C</w:t>
      </w:r>
      <w:r>
        <w:t>)</w:t>
      </w:r>
      <w:r w:rsidR="00AB631D">
        <w:rPr>
          <w:rFonts w:hint="eastAsia"/>
        </w:rPr>
        <w:tab/>
      </w:r>
      <w:r w:rsidRPr="00CD4375">
        <w:t>One particular geothermal hotspot that’s making excellent use of its planet-provided power is</w:t>
      </w:r>
      <w:r>
        <w:rPr>
          <w:rFonts w:hint="eastAsia"/>
        </w:rPr>
        <w:t xml:space="preserve"> </w:t>
      </w:r>
      <w:r w:rsidRPr="00CD4375">
        <w:t>Iceland.</w:t>
      </w:r>
    </w:p>
    <w:p w:rsidR="0038059C" w:rsidRDefault="0038059C" w:rsidP="00AB631D">
      <w:pPr>
        <w:pStyle w:val="ab"/>
      </w:pPr>
      <w:r>
        <w:t>(D)</w:t>
      </w:r>
      <w:r w:rsidR="00AB631D">
        <w:rPr>
          <w:rFonts w:hint="eastAsia"/>
        </w:rPr>
        <w:tab/>
      </w:r>
      <w:r w:rsidRPr="00CD4375">
        <w:t>They are areas where geothermal steam and springs occur in such abundance that they can even</w:t>
      </w:r>
      <w:r>
        <w:rPr>
          <w:rFonts w:hint="eastAsia"/>
        </w:rPr>
        <w:t xml:space="preserve"> </w:t>
      </w:r>
      <w:r w:rsidRPr="00CD4375">
        <w:t>be harnessed to generate power.</w:t>
      </w:r>
    </w:p>
    <w:p w:rsidR="00885808" w:rsidRDefault="00885808">
      <w:pPr>
        <w:widowControl/>
        <w:jc w:val="left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70556E" w:rsidRPr="00E0183E" w:rsidRDefault="0070556E" w:rsidP="0070556E">
      <w:pPr>
        <w:pStyle w:val="afc"/>
        <w:spacing w:before="196"/>
      </w:pPr>
      <w:r>
        <w:rPr>
          <w:rFonts w:hint="eastAsia"/>
        </w:rPr>
        <w:lastRenderedPageBreak/>
        <w:t>五</w:t>
      </w:r>
      <w:r w:rsidRPr="00E0183E">
        <w:rPr>
          <w:rFonts w:hint="eastAsia"/>
        </w:rPr>
        <w:t>、</w:t>
      </w:r>
      <w:r>
        <w:rPr>
          <w:rFonts w:hint="eastAsia"/>
        </w:rPr>
        <w:t>閱讀測驗</w:t>
      </w:r>
      <w:r w:rsidRPr="00E0183E">
        <w:rPr>
          <w:rFonts w:hint="eastAsia"/>
        </w:rPr>
        <w:t>（占</w:t>
      </w:r>
      <w:r>
        <w:rPr>
          <w:rFonts w:hint="eastAsia"/>
        </w:rPr>
        <w:t>24</w:t>
      </w:r>
      <w:r w:rsidRPr="00E0183E">
        <w:rPr>
          <w:rFonts w:hint="eastAsia"/>
        </w:rPr>
        <w:t>分）</w:t>
      </w:r>
    </w:p>
    <w:p w:rsidR="0070556E" w:rsidRPr="001D3A4A" w:rsidRDefault="00743956" w:rsidP="0070556E">
      <w:pPr>
        <w:pStyle w:val="afb"/>
        <w:spacing w:before="60" w:after="78"/>
        <w:ind w:left="843" w:right="120" w:hanging="723"/>
        <w:rPr>
          <w:szCs w:val="22"/>
        </w:rPr>
      </w:pPr>
      <w:r>
        <w:rPr>
          <w:rFonts w:hint="eastAsia"/>
        </w:rPr>
        <w:t>說明：</w:t>
      </w:r>
      <w:r>
        <w:tab/>
      </w:r>
      <w:proofErr w:type="gramStart"/>
      <w:r w:rsidRPr="0070556E">
        <w:rPr>
          <w:szCs w:val="22"/>
        </w:rPr>
        <w:t>第</w:t>
      </w:r>
      <w:r w:rsidRPr="0070556E">
        <w:rPr>
          <w:szCs w:val="22"/>
        </w:rPr>
        <w:t>35</w:t>
      </w:r>
      <w:r w:rsidRPr="0070556E">
        <w:rPr>
          <w:szCs w:val="22"/>
        </w:rPr>
        <w:t>題至第</w:t>
      </w:r>
      <w:r w:rsidRPr="0070556E">
        <w:rPr>
          <w:szCs w:val="22"/>
        </w:rPr>
        <w:t>46</w:t>
      </w:r>
      <w:proofErr w:type="gramEnd"/>
      <w:r w:rsidRPr="0070556E">
        <w:rPr>
          <w:szCs w:val="22"/>
        </w:rPr>
        <w:t>題</w:t>
      </w:r>
      <w:r>
        <w:rPr>
          <w:rFonts w:hint="eastAsia"/>
          <w:szCs w:val="22"/>
        </w:rPr>
        <w:t>為單選題</w:t>
      </w:r>
      <w:r w:rsidRPr="0070556E">
        <w:rPr>
          <w:szCs w:val="22"/>
        </w:rPr>
        <w:t>，每題</w:t>
      </w:r>
      <w:r w:rsidRPr="0070556E">
        <w:rPr>
          <w:szCs w:val="22"/>
        </w:rPr>
        <w:t>2</w:t>
      </w:r>
      <w:r w:rsidRPr="0070556E">
        <w:rPr>
          <w:szCs w:val="22"/>
        </w:rPr>
        <w:t>分。</w:t>
      </w:r>
    </w:p>
    <w:p w:rsidR="006C2864" w:rsidRPr="00821EE9" w:rsidRDefault="006C2864" w:rsidP="006C2864">
      <w:pPr>
        <w:rPr>
          <w:u w:val="single"/>
        </w:rPr>
      </w:pPr>
      <w:r w:rsidRPr="00821EE9">
        <w:rPr>
          <w:u w:val="single"/>
        </w:rPr>
        <w:t>第</w:t>
      </w:r>
      <w:r w:rsidRPr="00821EE9">
        <w:rPr>
          <w:u w:val="single"/>
        </w:rPr>
        <w:t>35</w:t>
      </w:r>
      <w:r w:rsidRPr="00821EE9">
        <w:rPr>
          <w:u w:val="single"/>
        </w:rPr>
        <w:t>至</w:t>
      </w:r>
      <w:r w:rsidRPr="00821EE9">
        <w:rPr>
          <w:u w:val="single"/>
        </w:rPr>
        <w:t>38</w:t>
      </w:r>
      <w:proofErr w:type="gramStart"/>
      <w:r w:rsidRPr="00821EE9">
        <w:rPr>
          <w:u w:val="single"/>
        </w:rPr>
        <w:t>題為題</w:t>
      </w:r>
      <w:proofErr w:type="gramEnd"/>
      <w:r w:rsidRPr="00821EE9">
        <w:rPr>
          <w:u w:val="single"/>
        </w:rPr>
        <w:t>組</w:t>
      </w:r>
    </w:p>
    <w:p w:rsidR="0038059C" w:rsidRPr="005828F2" w:rsidRDefault="006C2864" w:rsidP="006C2864">
      <w:r>
        <w:t xml:space="preserve">　　</w:t>
      </w:r>
      <w:r w:rsidR="0038059C" w:rsidRPr="005828F2">
        <w:t>The boomerang, a kind of throwing stick, is undoubtedly one of the most iconic items</w:t>
      </w:r>
      <w:r w:rsidR="0038059C">
        <w:rPr>
          <w:rFonts w:hint="eastAsia"/>
        </w:rPr>
        <w:t xml:space="preserve"> </w:t>
      </w:r>
      <w:r w:rsidR="0038059C" w:rsidRPr="005828F2">
        <w:t>associated with Australia. Most commonly, a boomerang is made of wood and shaped like a wide</w:t>
      </w:r>
      <w:r w:rsidR="0038059C">
        <w:rPr>
          <w:rFonts w:hint="eastAsia"/>
        </w:rPr>
        <w:t xml:space="preserve"> </w:t>
      </w:r>
      <w:r w:rsidR="0038059C" w:rsidRPr="005828F2">
        <w:t>letter V. The two symmetrical wings have a curved airfoil shape, which, after being thrown in a</w:t>
      </w:r>
      <w:r w:rsidR="0038059C">
        <w:rPr>
          <w:rFonts w:hint="eastAsia"/>
        </w:rPr>
        <w:t xml:space="preserve"> </w:t>
      </w:r>
      <w:r w:rsidR="0038059C" w:rsidRPr="005828F2">
        <w:t>spinning manner, causes the boomerang to ascend while moving forward, turn back in a circular</w:t>
      </w:r>
      <w:r w:rsidR="0038059C">
        <w:rPr>
          <w:rFonts w:hint="eastAsia"/>
        </w:rPr>
        <w:t xml:space="preserve"> </w:t>
      </w:r>
      <w:r w:rsidR="0038059C" w:rsidRPr="005828F2">
        <w:t>motion, then descend and return to be caught by the thrower.</w:t>
      </w:r>
    </w:p>
    <w:p w:rsidR="0038059C" w:rsidRPr="005828F2" w:rsidRDefault="006C2864" w:rsidP="006C2864">
      <w:r>
        <w:rPr>
          <w:rFonts w:hint="eastAsia"/>
        </w:rPr>
        <w:t xml:space="preserve">　　</w:t>
      </w:r>
      <w:r w:rsidR="0038059C" w:rsidRPr="005828F2">
        <w:t>Based on ancient rock art in Australia, use of boomerangs among Australian Aboriginals goes</w:t>
      </w:r>
      <w:r w:rsidR="0038059C">
        <w:rPr>
          <w:rFonts w:hint="eastAsia"/>
        </w:rPr>
        <w:t xml:space="preserve"> </w:t>
      </w:r>
      <w:r w:rsidR="0038059C" w:rsidRPr="005828F2">
        <w:t>back as early as 50,000 years ago, a staggering 45,000 years before the Great Pyramids of Giza</w:t>
      </w:r>
      <w:r w:rsidR="0038059C">
        <w:rPr>
          <w:rFonts w:hint="eastAsia"/>
        </w:rPr>
        <w:t xml:space="preserve"> </w:t>
      </w:r>
      <w:r w:rsidR="0038059C" w:rsidRPr="005828F2">
        <w:t>were built. From this artwork, we know that boomerangs were used as a weapon to hunt mammals</w:t>
      </w:r>
      <w:r w:rsidR="0038059C">
        <w:rPr>
          <w:rFonts w:hint="eastAsia"/>
        </w:rPr>
        <w:t xml:space="preserve"> </w:t>
      </w:r>
      <w:r w:rsidR="0038059C" w:rsidRPr="005828F2">
        <w:t>such as kangaroos, but historical studies show that the Aboriginals also used them as battle clubs,</w:t>
      </w:r>
      <w:r w:rsidR="0038059C">
        <w:rPr>
          <w:rFonts w:hint="eastAsia"/>
        </w:rPr>
        <w:t xml:space="preserve"> </w:t>
      </w:r>
      <w:r w:rsidR="0038059C" w:rsidRPr="005828F2">
        <w:t>musical instruments, fire-starters, and recreational toys. Boomerangs themselves are an art form,</w:t>
      </w:r>
      <w:r w:rsidR="0038059C">
        <w:rPr>
          <w:rFonts w:hint="eastAsia"/>
        </w:rPr>
        <w:t xml:space="preserve"> </w:t>
      </w:r>
      <w:r w:rsidR="0038059C" w:rsidRPr="005828F2">
        <w:t>as they are often painted or carved with tribal patterns and imagery. They range in size from 10</w:t>
      </w:r>
      <w:r w:rsidR="0038059C">
        <w:rPr>
          <w:rFonts w:hint="eastAsia"/>
        </w:rPr>
        <w:t xml:space="preserve"> </w:t>
      </w:r>
      <w:r w:rsidR="0038059C" w:rsidRPr="005828F2">
        <w:t>to 185 centimeters, though the most common size is in the 25- to 75-centimeter range. In modern</w:t>
      </w:r>
      <w:r w:rsidR="0038059C">
        <w:rPr>
          <w:rFonts w:hint="eastAsia"/>
        </w:rPr>
        <w:t xml:space="preserve"> </w:t>
      </w:r>
      <w:r w:rsidR="0038059C" w:rsidRPr="005828F2">
        <w:t>times, due to their aesthetic appeal, they have become a popular souvenir item, though the ones</w:t>
      </w:r>
      <w:r w:rsidR="0038059C">
        <w:rPr>
          <w:rFonts w:hint="eastAsia"/>
        </w:rPr>
        <w:t xml:space="preserve"> </w:t>
      </w:r>
      <w:r w:rsidR="0038059C" w:rsidRPr="005828F2">
        <w:t>sold to tourists are often a non-returning (i.e. purely decorative) variety.</w:t>
      </w:r>
    </w:p>
    <w:p w:rsidR="0038059C" w:rsidRPr="005828F2" w:rsidRDefault="006C2864" w:rsidP="006C2864">
      <w:r>
        <w:rPr>
          <w:rFonts w:hint="eastAsia"/>
        </w:rPr>
        <w:t xml:space="preserve">　　</w:t>
      </w:r>
      <w:r w:rsidR="0038059C" w:rsidRPr="005828F2">
        <w:t>While boomerangs are most often associated with Australian Aboriginals, the tools have been</w:t>
      </w:r>
      <w:r w:rsidR="0038059C">
        <w:rPr>
          <w:rFonts w:hint="eastAsia"/>
        </w:rPr>
        <w:t xml:space="preserve"> </w:t>
      </w:r>
      <w:r w:rsidR="0038059C" w:rsidRPr="005828F2">
        <w:t>independently invented by numerous cultures around the world. A boomerang made of mammoth</w:t>
      </w:r>
      <w:r w:rsidR="0038059C">
        <w:rPr>
          <w:rFonts w:hint="eastAsia"/>
        </w:rPr>
        <w:t xml:space="preserve"> </w:t>
      </w:r>
      <w:r w:rsidR="0038059C" w:rsidRPr="005828F2">
        <w:t>tusk and dating to 30,000 years ago has been found in Poland, while ancient inhabitants of South</w:t>
      </w:r>
      <w:r w:rsidR="0038059C">
        <w:rPr>
          <w:rFonts w:hint="eastAsia"/>
        </w:rPr>
        <w:t xml:space="preserve"> </w:t>
      </w:r>
      <w:r w:rsidR="0038059C" w:rsidRPr="005828F2">
        <w:t>India used them to hunt birds and rabbits. When the tomb of King Tutankhamun, the most famous</w:t>
      </w:r>
      <w:r w:rsidR="0038059C">
        <w:rPr>
          <w:rFonts w:hint="eastAsia"/>
        </w:rPr>
        <w:t xml:space="preserve"> </w:t>
      </w:r>
      <w:r w:rsidR="0038059C" w:rsidRPr="005828F2">
        <w:t>of ancient Egyptian pharaohs, was discovered, it was found to contain an impressive collection of</w:t>
      </w:r>
      <w:r w:rsidR="0038059C">
        <w:rPr>
          <w:rFonts w:hint="eastAsia"/>
        </w:rPr>
        <w:t xml:space="preserve"> </w:t>
      </w:r>
      <w:r w:rsidR="0038059C" w:rsidRPr="005828F2">
        <w:t>boomerangs.</w:t>
      </w:r>
    </w:p>
    <w:p w:rsidR="0038059C" w:rsidRDefault="006C2864" w:rsidP="006C2864">
      <w:r>
        <w:rPr>
          <w:rFonts w:hint="eastAsia"/>
        </w:rPr>
        <w:t xml:space="preserve">　　</w:t>
      </w:r>
      <w:r w:rsidR="0038059C" w:rsidRPr="005828F2">
        <w:t>Today, boomerangs come in a variety of designs, occasionally with three or even four wings.</w:t>
      </w:r>
      <w:r w:rsidR="0038059C">
        <w:rPr>
          <w:rFonts w:hint="eastAsia"/>
        </w:rPr>
        <w:t xml:space="preserve"> </w:t>
      </w:r>
      <w:r w:rsidR="0038059C" w:rsidRPr="005828F2">
        <w:t>There are boomerang throwing competitions, and several astronauts have tested and proven that</w:t>
      </w:r>
      <w:r w:rsidR="0038059C">
        <w:rPr>
          <w:rFonts w:hint="eastAsia"/>
        </w:rPr>
        <w:t xml:space="preserve"> </w:t>
      </w:r>
      <w:r w:rsidR="0038059C" w:rsidRPr="005828F2">
        <w:t>boomerangs function identically under zero gravity.</w:t>
      </w:r>
    </w:p>
    <w:p w:rsidR="0038059C" w:rsidRDefault="0038059C" w:rsidP="006C2864">
      <w:pPr>
        <w:pStyle w:val="ab"/>
      </w:pPr>
      <w:r>
        <w:t>35</w:t>
      </w:r>
      <w:r>
        <w:rPr>
          <w:rFonts w:hint="eastAsia"/>
        </w:rPr>
        <w:t>.</w:t>
      </w:r>
      <w:r w:rsidR="006C2864">
        <w:rPr>
          <w:rFonts w:hint="eastAsia"/>
        </w:rPr>
        <w:tab/>
      </w:r>
      <w:r w:rsidRPr="00A874CC">
        <w:t>Which of the following shows a common boomerang, as described in the passage?</w:t>
      </w:r>
    </w:p>
    <w:p w:rsidR="006C2864" w:rsidRDefault="006C2864" w:rsidP="006C2864">
      <w:pPr>
        <w:pStyle w:val="aa"/>
      </w:pPr>
      <w:r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</w:rPr>
        <w:tab/>
      </w:r>
      <w:r w:rsidRPr="009A3DF1">
        <w:rPr>
          <w:rFonts w:hint="eastAsia"/>
        </w:rPr>
        <w:t>(B)</w:t>
      </w:r>
      <w:r>
        <w:rPr>
          <w:rFonts w:hint="eastAsia"/>
        </w:rPr>
        <w:tab/>
      </w:r>
      <w:r w:rsidRPr="009A3DF1">
        <w:rPr>
          <w:rFonts w:hint="eastAsia"/>
        </w:rPr>
        <w:t>(C)</w:t>
      </w:r>
      <w:r>
        <w:rPr>
          <w:rFonts w:hint="eastAsia"/>
        </w:rPr>
        <w:tab/>
      </w:r>
      <w:r w:rsidRPr="009A3DF1">
        <w:rPr>
          <w:rFonts w:hint="eastAsia"/>
        </w:rPr>
        <w:t>(D)</w:t>
      </w:r>
    </w:p>
    <w:p w:rsidR="006C2864" w:rsidRDefault="006C2864" w:rsidP="006C2864">
      <w:pPr>
        <w:pStyle w:val="aa"/>
      </w:pPr>
      <w:r>
        <w:rPr>
          <w:noProof/>
        </w:rPr>
        <w:drawing>
          <wp:inline distT="0" distB="0" distL="0" distR="0">
            <wp:extent cx="1266825" cy="8477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5-A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 w:rsidR="007721E7">
        <w:rPr>
          <w:rFonts w:hint="eastAsia"/>
        </w:rPr>
        <w:t xml:space="preserve">　</w:t>
      </w:r>
      <w:r>
        <w:rPr>
          <w:rFonts w:hint="eastAsia"/>
        </w:rPr>
        <w:t xml:space="preserve">　</w:t>
      </w:r>
      <w:r>
        <w:rPr>
          <w:noProof/>
        </w:rPr>
        <w:drawing>
          <wp:inline distT="0" distB="0" distL="0" distR="0" wp14:anchorId="514321A4" wp14:editId="176E7EBA">
            <wp:extent cx="904875" cy="1038225"/>
            <wp:effectExtent l="0" t="0" r="9525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5-B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 w:rsidR="007721E7">
        <w:rPr>
          <w:rFonts w:hint="eastAsia"/>
        </w:rPr>
        <w:t xml:space="preserve">　</w:t>
      </w:r>
      <w:r>
        <w:rPr>
          <w:rFonts w:hint="eastAsia"/>
        </w:rPr>
        <w:t xml:space="preserve">　</w:t>
      </w:r>
      <w:r>
        <w:rPr>
          <w:noProof/>
        </w:rPr>
        <w:drawing>
          <wp:inline distT="0" distB="0" distL="0" distR="0" wp14:anchorId="05007081" wp14:editId="7CE8AA8C">
            <wp:extent cx="904875" cy="962025"/>
            <wp:effectExtent l="0" t="0" r="9525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5-C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7721E7">
        <w:rPr>
          <w:rFonts w:hint="eastAsia"/>
        </w:rPr>
        <w:t xml:space="preserve">　</w:t>
      </w:r>
      <w:r>
        <w:rPr>
          <w:noProof/>
        </w:rPr>
        <w:drawing>
          <wp:inline distT="0" distB="0" distL="0" distR="0" wp14:anchorId="04E3CB14" wp14:editId="31F2684D">
            <wp:extent cx="904875" cy="904875"/>
            <wp:effectExtent l="0" t="0" r="9525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5-D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59C" w:rsidRPr="00CB057B" w:rsidRDefault="0038059C" w:rsidP="006C2864">
      <w:pPr>
        <w:pStyle w:val="ab"/>
      </w:pPr>
      <w:r>
        <w:t>36.</w:t>
      </w:r>
      <w:r w:rsidR="007721E7">
        <w:rPr>
          <w:rFonts w:hint="eastAsia"/>
        </w:rPr>
        <w:tab/>
      </w:r>
      <w:r w:rsidRPr="00CB057B">
        <w:t xml:space="preserve">Which of the following is </w:t>
      </w:r>
      <w:r w:rsidRPr="00BB4ED4">
        <w:rPr>
          <w:b/>
          <w:bCs/>
        </w:rPr>
        <w:t>NOT</w:t>
      </w:r>
      <w:r w:rsidRPr="00CB057B">
        <w:t xml:space="preserve"> mentioned in the passage as a possible use for a boomerang?</w:t>
      </w:r>
    </w:p>
    <w:p w:rsidR="007036B1" w:rsidRDefault="0038059C" w:rsidP="007036B1">
      <w:pPr>
        <w:pStyle w:val="aa"/>
      </w:pPr>
      <w:r>
        <w:rPr>
          <w:rFonts w:hint="eastAsia"/>
        </w:rPr>
        <w:t xml:space="preserve">(A) </w:t>
      </w:r>
      <w:r w:rsidRPr="00CB057B">
        <w:t>As jewelry.</w:t>
      </w:r>
      <w:r>
        <w:tab/>
      </w:r>
      <w:r>
        <w:tab/>
      </w:r>
      <w:r>
        <w:rPr>
          <w:rFonts w:hint="eastAsia"/>
        </w:rPr>
        <w:t>(</w:t>
      </w:r>
      <w:r w:rsidRPr="00CB057B">
        <w:t>B</w:t>
      </w:r>
      <w:r>
        <w:rPr>
          <w:rFonts w:hint="eastAsia"/>
        </w:rPr>
        <w:t>)</w:t>
      </w:r>
      <w:r w:rsidRPr="00CB057B">
        <w:t xml:space="preserve"> To strike others.</w:t>
      </w:r>
    </w:p>
    <w:p w:rsidR="0038059C" w:rsidRDefault="0038059C" w:rsidP="007036B1">
      <w:pPr>
        <w:pStyle w:val="aa"/>
      </w:pPr>
      <w:r>
        <w:rPr>
          <w:rFonts w:hint="eastAsia"/>
        </w:rPr>
        <w:t>(</w:t>
      </w:r>
      <w:r w:rsidRPr="00CB057B">
        <w:t>C</w:t>
      </w:r>
      <w:r>
        <w:rPr>
          <w:rFonts w:hint="eastAsia"/>
        </w:rPr>
        <w:t>)</w:t>
      </w:r>
      <w:r w:rsidRPr="00CB057B">
        <w:t xml:space="preserve"> As a decoration.</w:t>
      </w:r>
      <w:r>
        <w:tab/>
      </w:r>
      <w:r w:rsidR="007036B1">
        <w:rPr>
          <w:rFonts w:hint="eastAsia"/>
        </w:rPr>
        <w:tab/>
      </w:r>
      <w:r>
        <w:rPr>
          <w:rFonts w:hint="eastAsia"/>
        </w:rPr>
        <w:t>(</w:t>
      </w:r>
      <w:r w:rsidRPr="00CB057B">
        <w:t>D</w:t>
      </w:r>
      <w:r>
        <w:rPr>
          <w:rFonts w:hint="eastAsia"/>
        </w:rPr>
        <w:t>)</w:t>
      </w:r>
      <w:r w:rsidRPr="00CB057B">
        <w:t xml:space="preserve"> For killing wildlife.</w:t>
      </w:r>
    </w:p>
    <w:p w:rsidR="0038059C" w:rsidRPr="00BB4ED4" w:rsidRDefault="0038059C" w:rsidP="006C2864">
      <w:pPr>
        <w:pStyle w:val="ab"/>
      </w:pPr>
      <w:r>
        <w:lastRenderedPageBreak/>
        <w:t>37</w:t>
      </w:r>
      <w:r w:rsidRPr="00BB4ED4">
        <w:t>.</w:t>
      </w:r>
      <w:r w:rsidR="007721E7">
        <w:rPr>
          <w:rFonts w:hint="eastAsia"/>
        </w:rPr>
        <w:tab/>
      </w:r>
      <w:r w:rsidRPr="00BB4ED4">
        <w:t>Which of the following words are used in the passage to refer to the boomerang?</w:t>
      </w:r>
    </w:p>
    <w:p w:rsidR="0038059C" w:rsidRPr="00BB4ED4" w:rsidRDefault="0038059C" w:rsidP="007721E7">
      <w:pPr>
        <w:pStyle w:val="aa"/>
      </w:pPr>
      <w:proofErr w:type="gramStart"/>
      <w:r w:rsidRPr="00BB4ED4">
        <w:rPr>
          <w:rFonts w:hint="eastAsia"/>
        </w:rPr>
        <w:t>a</w:t>
      </w:r>
      <w:proofErr w:type="gramEnd"/>
      <w:r w:rsidRPr="00BB4ED4">
        <w:rPr>
          <w:rFonts w:hint="eastAsia"/>
        </w:rPr>
        <w:t>. tomb</w:t>
      </w:r>
      <w:r w:rsidRPr="00BB4ED4">
        <w:rPr>
          <w:rFonts w:hint="eastAsia"/>
        </w:rPr>
        <w:t xml:space="preserve">　　</w:t>
      </w:r>
      <w:r w:rsidRPr="00BB4ED4">
        <w:rPr>
          <w:rFonts w:hint="eastAsia"/>
        </w:rPr>
        <w:t>b. club</w:t>
      </w:r>
      <w:r w:rsidRPr="00BB4ED4">
        <w:rPr>
          <w:rFonts w:hint="eastAsia"/>
        </w:rPr>
        <w:t xml:space="preserve">　　</w:t>
      </w:r>
      <w:r w:rsidRPr="00BB4ED4">
        <w:rPr>
          <w:rFonts w:hint="eastAsia"/>
        </w:rPr>
        <w:t>c. tool</w:t>
      </w:r>
      <w:r w:rsidRPr="00BB4ED4">
        <w:rPr>
          <w:rFonts w:hint="eastAsia"/>
        </w:rPr>
        <w:t xml:space="preserve">　　</w:t>
      </w:r>
      <w:r w:rsidRPr="00BB4ED4">
        <w:rPr>
          <w:rFonts w:hint="eastAsia"/>
        </w:rPr>
        <w:t>d. thrower</w:t>
      </w:r>
      <w:r w:rsidRPr="00BB4ED4">
        <w:rPr>
          <w:rFonts w:hint="eastAsia"/>
        </w:rPr>
        <w:t xml:space="preserve">　　</w:t>
      </w:r>
      <w:r w:rsidRPr="00BB4ED4">
        <w:rPr>
          <w:rFonts w:hint="eastAsia"/>
        </w:rPr>
        <w:t>e. variety</w:t>
      </w:r>
      <w:r w:rsidRPr="00BB4ED4">
        <w:rPr>
          <w:rFonts w:hint="eastAsia"/>
        </w:rPr>
        <w:t xml:space="preserve">　　</w:t>
      </w:r>
      <w:r w:rsidRPr="00BB4ED4">
        <w:rPr>
          <w:rFonts w:hint="eastAsia"/>
        </w:rPr>
        <w:t>f. weapon</w:t>
      </w:r>
    </w:p>
    <w:p w:rsidR="0038059C" w:rsidRDefault="0038059C" w:rsidP="007721E7">
      <w:pPr>
        <w:pStyle w:val="aa"/>
      </w:pPr>
      <w:r>
        <w:rPr>
          <w:rFonts w:hint="eastAsia"/>
        </w:rPr>
        <w:t xml:space="preserve">(A) </w:t>
      </w:r>
      <w:proofErr w:type="gramStart"/>
      <w:r w:rsidRPr="00BB4ED4">
        <w:t>a</w:t>
      </w:r>
      <w:proofErr w:type="gramEnd"/>
      <w:r w:rsidRPr="00BB4ED4">
        <w:t>, b, c, f</w:t>
      </w:r>
      <w:r>
        <w:tab/>
        <w:t>(</w:t>
      </w:r>
      <w:r w:rsidRPr="00BB4ED4">
        <w:t>B</w:t>
      </w:r>
      <w:r>
        <w:t>)</w:t>
      </w:r>
      <w:r w:rsidRPr="00BB4ED4">
        <w:t xml:space="preserve"> b, c, d, e</w:t>
      </w:r>
      <w:r>
        <w:tab/>
        <w:t>(</w:t>
      </w:r>
      <w:r w:rsidRPr="00BB4ED4">
        <w:t>C</w:t>
      </w:r>
      <w:r>
        <w:t xml:space="preserve">) </w:t>
      </w:r>
      <w:r w:rsidRPr="00BB4ED4">
        <w:t>c, d, e, f</w:t>
      </w:r>
      <w:r>
        <w:tab/>
        <w:t>(</w:t>
      </w:r>
      <w:r w:rsidRPr="00BB4ED4">
        <w:t>D</w:t>
      </w:r>
      <w:r>
        <w:t>)</w:t>
      </w:r>
      <w:r w:rsidRPr="00BB4ED4">
        <w:t xml:space="preserve"> b, c, e, f</w:t>
      </w:r>
    </w:p>
    <w:p w:rsidR="0038059C" w:rsidRDefault="0038059C" w:rsidP="006C2864">
      <w:pPr>
        <w:pStyle w:val="ab"/>
      </w:pPr>
      <w:r>
        <w:t>38.</w:t>
      </w:r>
      <w:r w:rsidR="007721E7">
        <w:rPr>
          <w:rFonts w:hint="eastAsia"/>
        </w:rPr>
        <w:tab/>
      </w:r>
      <w:r w:rsidRPr="00BB4ED4">
        <w:t>Which of the following statements is true about boomerangs?</w:t>
      </w:r>
    </w:p>
    <w:p w:rsidR="0038059C" w:rsidRPr="00BB4ED4" w:rsidRDefault="0038059C" w:rsidP="007721E7">
      <w:pPr>
        <w:pStyle w:val="aa"/>
      </w:pPr>
      <w:r>
        <w:rPr>
          <w:rFonts w:hint="eastAsia"/>
        </w:rPr>
        <w:t xml:space="preserve">(A) </w:t>
      </w:r>
      <w:r w:rsidRPr="00BB4ED4">
        <w:t>They are never larger than one meter in size.</w:t>
      </w:r>
    </w:p>
    <w:p w:rsidR="0038059C" w:rsidRPr="00BB4ED4" w:rsidRDefault="0038059C" w:rsidP="007721E7">
      <w:pPr>
        <w:pStyle w:val="aa"/>
      </w:pPr>
      <w:r>
        <w:t>(</w:t>
      </w:r>
      <w:r w:rsidRPr="00BB4ED4">
        <w:t>B</w:t>
      </w:r>
      <w:r>
        <w:t>)</w:t>
      </w:r>
      <w:r w:rsidRPr="00BB4ED4">
        <w:t xml:space="preserve"> They move in a different way in outer space.</w:t>
      </w:r>
    </w:p>
    <w:p w:rsidR="0038059C" w:rsidRPr="00BB4ED4" w:rsidRDefault="0038059C" w:rsidP="007721E7">
      <w:pPr>
        <w:pStyle w:val="aa"/>
      </w:pPr>
      <w:r>
        <w:t>(</w:t>
      </w:r>
      <w:r w:rsidRPr="00BB4ED4">
        <w:t>C</w:t>
      </w:r>
      <w:r>
        <w:t xml:space="preserve">) </w:t>
      </w:r>
      <w:r w:rsidRPr="00BB4ED4">
        <w:t>They can be made of materials besides wood.</w:t>
      </w:r>
    </w:p>
    <w:p w:rsidR="0038059C" w:rsidRDefault="0038059C" w:rsidP="007721E7">
      <w:pPr>
        <w:pStyle w:val="aa"/>
      </w:pPr>
      <w:r>
        <w:t>(</w:t>
      </w:r>
      <w:r w:rsidRPr="00BB4ED4">
        <w:t>D</w:t>
      </w:r>
      <w:r>
        <w:t>)</w:t>
      </w:r>
      <w:r w:rsidRPr="00BB4ED4">
        <w:t xml:space="preserve"> Their distribution is limited to Asia and Australia.</w:t>
      </w:r>
    </w:p>
    <w:p w:rsidR="0038059C" w:rsidRPr="006B04FF" w:rsidRDefault="0038059C" w:rsidP="0038059C">
      <w:pPr>
        <w:pStyle w:val="ab"/>
      </w:pPr>
    </w:p>
    <w:p w:rsidR="002E0AE2" w:rsidRPr="005C4F01" w:rsidRDefault="002E0AE2" w:rsidP="002E0AE2">
      <w:pPr>
        <w:rPr>
          <w:u w:val="single"/>
        </w:rPr>
      </w:pPr>
      <w:r w:rsidRPr="009B3353">
        <w:rPr>
          <w:u w:val="single"/>
        </w:rPr>
        <w:t>第</w:t>
      </w:r>
      <w:r w:rsidRPr="009B3353">
        <w:rPr>
          <w:u w:val="single"/>
        </w:rPr>
        <w:t>39</w:t>
      </w:r>
      <w:r w:rsidRPr="009B3353">
        <w:rPr>
          <w:u w:val="single"/>
        </w:rPr>
        <w:t>至</w:t>
      </w:r>
      <w:r w:rsidRPr="009B3353">
        <w:rPr>
          <w:u w:val="single"/>
        </w:rPr>
        <w:t>42</w:t>
      </w:r>
      <w:proofErr w:type="gramStart"/>
      <w:r w:rsidRPr="009B3353">
        <w:rPr>
          <w:u w:val="single"/>
        </w:rPr>
        <w:t>題為題</w:t>
      </w:r>
      <w:proofErr w:type="gramEnd"/>
      <w:r w:rsidRPr="009B3353">
        <w:rPr>
          <w:u w:val="single"/>
        </w:rPr>
        <w:t>組</w:t>
      </w:r>
    </w:p>
    <w:p w:rsidR="0038059C" w:rsidRPr="00A06502" w:rsidRDefault="002E0AE2" w:rsidP="002E0AE2">
      <w:r>
        <w:t xml:space="preserve">　　</w:t>
      </w:r>
      <w:r w:rsidR="0038059C" w:rsidRPr="00A06502">
        <w:t>In the 1840s, millions of Americans migrated westward in pursuit of a better life: more space,</w:t>
      </w:r>
      <w:r w:rsidR="0038059C">
        <w:rPr>
          <w:rFonts w:hint="eastAsia"/>
        </w:rPr>
        <w:t xml:space="preserve"> </w:t>
      </w:r>
      <w:r w:rsidR="0038059C" w:rsidRPr="00A06502">
        <w:t>more affordable land, more prosperous careers, and a freer environment to raise their families. In</w:t>
      </w:r>
      <w:r w:rsidR="0038059C">
        <w:rPr>
          <w:rFonts w:hint="eastAsia"/>
        </w:rPr>
        <w:t xml:space="preserve"> </w:t>
      </w:r>
      <w:r w:rsidR="0038059C" w:rsidRPr="00A06502">
        <w:t xml:space="preserve">1848, when gold was discovered in the mountains of northern California, thousands more </w:t>
      </w:r>
      <w:proofErr w:type="gramStart"/>
      <w:r w:rsidR="0038059C" w:rsidRPr="00A06502">
        <w:t>came</w:t>
      </w:r>
      <w:proofErr w:type="gramEnd"/>
      <w:r w:rsidR="0038059C">
        <w:rPr>
          <w:rFonts w:hint="eastAsia"/>
        </w:rPr>
        <w:t xml:space="preserve"> </w:t>
      </w:r>
      <w:r w:rsidR="0038059C" w:rsidRPr="00A06502">
        <w:t>seeking fortune and fame in the California gold fields. Some found riches and glory, some found</w:t>
      </w:r>
      <w:r w:rsidR="0038059C">
        <w:t xml:space="preserve"> </w:t>
      </w:r>
      <w:r w:rsidR="0038059C" w:rsidRPr="00A06502">
        <w:t>only</w:t>
      </w:r>
      <w:r w:rsidR="0038059C">
        <w:rPr>
          <w:rFonts w:hint="eastAsia"/>
        </w:rPr>
        <w:t xml:space="preserve"> </w:t>
      </w:r>
      <w:r w:rsidR="0038059C" w:rsidRPr="00A06502">
        <w:t>disenchantment, and some—like the Donner Party—found disaster.</w:t>
      </w:r>
    </w:p>
    <w:p w:rsidR="0038059C" w:rsidRDefault="002E0AE2" w:rsidP="002E0AE2">
      <w:r>
        <w:t xml:space="preserve">　　</w:t>
      </w:r>
      <w:r w:rsidR="0038059C" w:rsidRPr="00A06502">
        <w:t>Two brothers—George and Jacob Donner—left Illinois in April 1846 leading a group of 87</w:t>
      </w:r>
      <w:r w:rsidR="0038059C">
        <w:rPr>
          <w:rFonts w:hint="eastAsia"/>
        </w:rPr>
        <w:t xml:space="preserve"> </w:t>
      </w:r>
      <w:r w:rsidR="0038059C" w:rsidRPr="00A06502">
        <w:t>emigrants in 20 wagons, more than half of whom were under 18 years of age. They soon merged with</w:t>
      </w:r>
      <w:r w:rsidR="0038059C">
        <w:rPr>
          <w:rFonts w:hint="eastAsia"/>
        </w:rPr>
        <w:t xml:space="preserve"> </w:t>
      </w:r>
      <w:r w:rsidR="0038059C" w:rsidRPr="00A06502">
        <w:t>other parties from the east and together departed Independence, Missouri in May 1846. They were</w:t>
      </w:r>
      <w:r w:rsidR="0038059C">
        <w:rPr>
          <w:rFonts w:hint="eastAsia"/>
        </w:rPr>
        <w:t xml:space="preserve"> </w:t>
      </w:r>
      <w:r w:rsidR="0038059C" w:rsidRPr="00A06502">
        <w:t>the last large group of the season, but this starting date was considered very late for the</w:t>
      </w:r>
      <w:r w:rsidR="0038059C">
        <w:t xml:space="preserve"> </w:t>
      </w:r>
      <w:r w:rsidR="0038059C" w:rsidRPr="00A06502">
        <w:t>upcoming</w:t>
      </w:r>
      <w:r w:rsidR="0038059C">
        <w:t xml:space="preserve"> </w:t>
      </w:r>
      <w:r w:rsidR="0038059C" w:rsidRPr="00A06502">
        <w:t>4–5-month cross-country journey. This delayed departure was their first miscalculation, but it was</w:t>
      </w:r>
      <w:r w:rsidR="0038059C">
        <w:rPr>
          <w:rFonts w:hint="eastAsia"/>
        </w:rPr>
        <w:t xml:space="preserve"> </w:t>
      </w:r>
      <w:r w:rsidR="0038059C" w:rsidRPr="00A06502">
        <w:t xml:space="preserve">followed by </w:t>
      </w:r>
      <w:r w:rsidR="0038059C" w:rsidRPr="00A06502">
        <w:rPr>
          <w:b/>
          <w:bCs/>
        </w:rPr>
        <w:t>a second, more fateful one</w:t>
      </w:r>
      <w:r w:rsidR="0038059C" w:rsidRPr="00A06502">
        <w:t xml:space="preserve"> a few months later. Realizing time was of the essence,</w:t>
      </w:r>
      <w:r w:rsidR="0038059C">
        <w:rPr>
          <w:rFonts w:hint="eastAsia"/>
        </w:rPr>
        <w:t xml:space="preserve"> </w:t>
      </w:r>
      <w:r w:rsidR="0038059C" w:rsidRPr="00A06502">
        <w:t>George Donner opted to navigate a new trail called the Hastings Cutoff, which was rumored to be 400</w:t>
      </w:r>
      <w:r w:rsidR="0038059C">
        <w:rPr>
          <w:rFonts w:hint="eastAsia"/>
        </w:rPr>
        <w:t xml:space="preserve"> </w:t>
      </w:r>
      <w:r w:rsidR="0038059C" w:rsidRPr="00A06502">
        <w:t>miles shorter and could save one month of travel time. This trail, however, was unfamiliar and poorly</w:t>
      </w:r>
      <w:r w:rsidR="0038059C">
        <w:rPr>
          <w:rFonts w:hint="eastAsia"/>
        </w:rPr>
        <w:t xml:space="preserve"> </w:t>
      </w:r>
      <w:r w:rsidR="0038059C" w:rsidRPr="00A06502">
        <w:t>marked and eventually led the party straight into tragedy.</w:t>
      </w:r>
    </w:p>
    <w:p w:rsidR="0038059C" w:rsidRPr="00A06502" w:rsidRDefault="002E0AE2" w:rsidP="002E0AE2">
      <w:r>
        <w:t xml:space="preserve">　　</w:t>
      </w:r>
      <w:r w:rsidR="0038059C" w:rsidRPr="00A06502">
        <w:t>In the high elevations of the Sierra Mountains, an axle on one of the wagons broke, and the</w:t>
      </w:r>
      <w:r w:rsidR="0038059C">
        <w:rPr>
          <w:rFonts w:hint="eastAsia"/>
        </w:rPr>
        <w:t xml:space="preserve"> </w:t>
      </w:r>
      <w:r w:rsidR="0038059C" w:rsidRPr="00A06502">
        <w:t>entire party halted to make repairs. That night, five feet of snow fell, trapping the Donner Party.</w:t>
      </w:r>
      <w:r w:rsidR="0038059C">
        <w:rPr>
          <w:rFonts w:hint="eastAsia"/>
        </w:rPr>
        <w:t xml:space="preserve"> </w:t>
      </w:r>
      <w:r w:rsidR="0038059C" w:rsidRPr="00A06502">
        <w:t>They could neither go forward nor backward, so they set up camp and decided to wait out the</w:t>
      </w:r>
      <w:r w:rsidR="0038059C">
        <w:t xml:space="preserve"> </w:t>
      </w:r>
      <w:r w:rsidR="0038059C" w:rsidRPr="00A06502">
        <w:t>winter.</w:t>
      </w:r>
      <w:r w:rsidR="0038059C">
        <w:rPr>
          <w:rFonts w:hint="eastAsia"/>
        </w:rPr>
        <w:t xml:space="preserve"> </w:t>
      </w:r>
      <w:r w:rsidR="0038059C" w:rsidRPr="00A06502">
        <w:t>Tragically, they were unprepared for this crisis, and within three weeks their food allotment</w:t>
      </w:r>
      <w:r w:rsidR="0038059C">
        <w:t xml:space="preserve"> </w:t>
      </w:r>
      <w:r w:rsidR="0038059C" w:rsidRPr="00A06502">
        <w:t>had been</w:t>
      </w:r>
      <w:r w:rsidR="0038059C">
        <w:rPr>
          <w:rFonts w:hint="eastAsia"/>
        </w:rPr>
        <w:t xml:space="preserve"> </w:t>
      </w:r>
      <w:r w:rsidR="0038059C" w:rsidRPr="00A06502">
        <w:t>totally consumed. Now facing starvation, they began eating their horses, grass, leaves,</w:t>
      </w:r>
      <w:r w:rsidR="0038059C">
        <w:t xml:space="preserve"> </w:t>
      </w:r>
      <w:r w:rsidR="0038059C" w:rsidRPr="00A06502">
        <w:t>bones, and</w:t>
      </w:r>
      <w:r w:rsidR="0038059C">
        <w:rPr>
          <w:rFonts w:hint="eastAsia"/>
        </w:rPr>
        <w:t xml:space="preserve"> </w:t>
      </w:r>
      <w:r w:rsidR="0038059C" w:rsidRPr="00A06502">
        <w:t>eventually...one another.</w:t>
      </w:r>
    </w:p>
    <w:p w:rsidR="0038059C" w:rsidRDefault="002E0AE2" w:rsidP="002E0AE2">
      <w:r>
        <w:t xml:space="preserve">　　</w:t>
      </w:r>
      <w:r w:rsidR="0038059C" w:rsidRPr="00A06502">
        <w:t>In the spring of 1847, 47 members of the original Donner Party—about half—finally emerged</w:t>
      </w:r>
      <w:r w:rsidR="0038059C">
        <w:rPr>
          <w:rFonts w:hint="eastAsia"/>
        </w:rPr>
        <w:t xml:space="preserve"> </w:t>
      </w:r>
      <w:r w:rsidR="0038059C" w:rsidRPr="00A06502">
        <w:t>from the mountains. Both Donner brothers had perished; in fact, most of the survivors were aged 18</w:t>
      </w:r>
      <w:r w:rsidR="0038059C">
        <w:rPr>
          <w:rFonts w:hint="eastAsia"/>
        </w:rPr>
        <w:t xml:space="preserve"> </w:t>
      </w:r>
      <w:r w:rsidR="0038059C" w:rsidRPr="00A06502">
        <w:t>or younger. A long expedition that had begun full of dreams and ambition had ultimately ended in a</w:t>
      </w:r>
      <w:r w:rsidR="0038059C">
        <w:rPr>
          <w:rFonts w:hint="eastAsia"/>
        </w:rPr>
        <w:t xml:space="preserve"> </w:t>
      </w:r>
      <w:r w:rsidR="0038059C" w:rsidRPr="00A06502">
        <w:t>nightmare for all.</w:t>
      </w:r>
    </w:p>
    <w:p w:rsidR="00885808" w:rsidRDefault="00885808">
      <w:pPr>
        <w:widowControl/>
        <w:jc w:val="left"/>
      </w:pPr>
      <w:r>
        <w:br w:type="page"/>
      </w:r>
    </w:p>
    <w:p w:rsidR="0038059C" w:rsidRPr="003A6316" w:rsidRDefault="0038059C" w:rsidP="002E0AE2">
      <w:pPr>
        <w:pStyle w:val="ab"/>
      </w:pPr>
      <w:r>
        <w:rPr>
          <w:rFonts w:hint="eastAsia"/>
        </w:rPr>
        <w:lastRenderedPageBreak/>
        <w:t>39.</w:t>
      </w:r>
      <w:r w:rsidR="002E0AE2">
        <w:rPr>
          <w:rFonts w:hint="eastAsia"/>
        </w:rPr>
        <w:tab/>
      </w:r>
      <w:r w:rsidRPr="003A6316">
        <w:t>What is the main purpose of the passage?</w:t>
      </w:r>
    </w:p>
    <w:p w:rsidR="0038059C" w:rsidRPr="003A6316" w:rsidRDefault="0038059C" w:rsidP="002E0AE2">
      <w:pPr>
        <w:pStyle w:val="aa"/>
      </w:pPr>
      <w:r>
        <w:t xml:space="preserve">(A) </w:t>
      </w:r>
      <w:r w:rsidRPr="003A6316">
        <w:t>To describe a tragedy from history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B) </w:t>
      </w:r>
      <w:r w:rsidRPr="003A6316">
        <w:t>To describe life in the eastern US in the 1840s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C) </w:t>
      </w:r>
      <w:r w:rsidRPr="003A6316">
        <w:t>To warn people against taking shortcuts.</w:t>
      </w:r>
    </w:p>
    <w:p w:rsidR="0038059C" w:rsidRDefault="0038059C" w:rsidP="002E0AE2">
      <w:pPr>
        <w:pStyle w:val="aa"/>
      </w:pPr>
      <w:r>
        <w:rPr>
          <w:rFonts w:hint="eastAsia"/>
        </w:rPr>
        <w:t xml:space="preserve">(D) </w:t>
      </w:r>
      <w:r w:rsidRPr="003A6316">
        <w:t>To argue the importance of following one’s dream.</w:t>
      </w:r>
    </w:p>
    <w:p w:rsidR="0038059C" w:rsidRPr="003A6316" w:rsidRDefault="0038059C" w:rsidP="002E0AE2">
      <w:pPr>
        <w:pStyle w:val="ab"/>
      </w:pPr>
      <w:r>
        <w:rPr>
          <w:rFonts w:hint="eastAsia"/>
        </w:rPr>
        <w:t>40.</w:t>
      </w:r>
      <w:r w:rsidR="002E0AE2">
        <w:rPr>
          <w:rFonts w:hint="eastAsia"/>
        </w:rPr>
        <w:tab/>
      </w:r>
      <w:r w:rsidRPr="003A6316">
        <w:t xml:space="preserve">According to the passage, which of the following is </w:t>
      </w:r>
      <w:r w:rsidRPr="003A6316">
        <w:rPr>
          <w:b/>
          <w:bCs/>
        </w:rPr>
        <w:t>NOT</w:t>
      </w:r>
      <w:r w:rsidRPr="003A6316">
        <w:t xml:space="preserve"> a reason people made the long trip</w:t>
      </w:r>
      <w:r>
        <w:rPr>
          <w:rFonts w:hint="eastAsia"/>
        </w:rPr>
        <w:t xml:space="preserve"> </w:t>
      </w:r>
      <w:r w:rsidRPr="003A6316">
        <w:t>to California?</w:t>
      </w:r>
    </w:p>
    <w:p w:rsidR="0038059C" w:rsidRPr="003A6316" w:rsidRDefault="0038059C" w:rsidP="002E0AE2">
      <w:pPr>
        <w:pStyle w:val="aa"/>
      </w:pPr>
      <w:r>
        <w:t xml:space="preserve">(A) </w:t>
      </w:r>
      <w:r w:rsidRPr="003A6316">
        <w:t>It was difficult to find good, high-paying jobs in the east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B) </w:t>
      </w:r>
      <w:r w:rsidRPr="003A6316">
        <w:t>House and land prices had become very expensive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C) </w:t>
      </w:r>
      <w:r w:rsidRPr="003A6316">
        <w:t>The environment in the east had become too polluted.</w:t>
      </w:r>
    </w:p>
    <w:p w:rsidR="0038059C" w:rsidRDefault="0038059C" w:rsidP="002E0AE2">
      <w:pPr>
        <w:pStyle w:val="aa"/>
      </w:pPr>
      <w:r>
        <w:rPr>
          <w:rFonts w:hint="eastAsia"/>
        </w:rPr>
        <w:t xml:space="preserve">(D) </w:t>
      </w:r>
      <w:r w:rsidRPr="003A6316">
        <w:t>The dream of wealth was difficult to resist.</w:t>
      </w:r>
    </w:p>
    <w:p w:rsidR="0038059C" w:rsidRPr="003A6316" w:rsidRDefault="0038059C" w:rsidP="002E0AE2">
      <w:pPr>
        <w:pStyle w:val="ab"/>
      </w:pPr>
      <w:r>
        <w:rPr>
          <w:rFonts w:hint="eastAsia"/>
        </w:rPr>
        <w:t>41.</w:t>
      </w:r>
      <w:r w:rsidR="002E0AE2">
        <w:rPr>
          <w:rFonts w:hint="eastAsia"/>
        </w:rPr>
        <w:tab/>
      </w:r>
      <w:r w:rsidRPr="003A6316">
        <w:t>What does the phrase “</w:t>
      </w:r>
      <w:r w:rsidRPr="003A6316">
        <w:rPr>
          <w:b/>
          <w:bCs/>
        </w:rPr>
        <w:t>a second, more fateful one</w:t>
      </w:r>
      <w:r w:rsidRPr="003A6316">
        <w:t>” in the second paragraph refer to?</w:t>
      </w:r>
    </w:p>
    <w:p w:rsidR="0038059C" w:rsidRPr="003A6316" w:rsidRDefault="0038059C" w:rsidP="002E0AE2">
      <w:pPr>
        <w:pStyle w:val="aa"/>
      </w:pPr>
      <w:r>
        <w:t xml:space="preserve">(A) </w:t>
      </w:r>
      <w:r w:rsidRPr="003A6316">
        <w:t>Running out of food during winter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B) </w:t>
      </w:r>
      <w:r w:rsidRPr="003A6316">
        <w:t>Breaking an axle in the Sierra Mountains.</w:t>
      </w:r>
    </w:p>
    <w:p w:rsidR="0038059C" w:rsidRPr="003A6316" w:rsidRDefault="0038059C" w:rsidP="002E0AE2">
      <w:pPr>
        <w:pStyle w:val="aa"/>
      </w:pPr>
      <w:r>
        <w:rPr>
          <w:rFonts w:hint="eastAsia"/>
        </w:rPr>
        <w:t xml:space="preserve">(C) </w:t>
      </w:r>
      <w:r w:rsidRPr="003A6316">
        <w:t>Making a delayed departure from Independence, Missouri.</w:t>
      </w:r>
    </w:p>
    <w:p w:rsidR="0038059C" w:rsidRDefault="0038059C" w:rsidP="002E0AE2">
      <w:pPr>
        <w:pStyle w:val="aa"/>
      </w:pPr>
      <w:r>
        <w:rPr>
          <w:rFonts w:hint="eastAsia"/>
        </w:rPr>
        <w:t xml:space="preserve">(D) </w:t>
      </w:r>
      <w:r w:rsidRPr="003A6316">
        <w:t>Choosing the Hastings Cutoff in hopes of saving travel time.</w:t>
      </w:r>
    </w:p>
    <w:p w:rsidR="0038059C" w:rsidRPr="003A6316" w:rsidRDefault="0038059C" w:rsidP="002E0AE2">
      <w:pPr>
        <w:pStyle w:val="ab"/>
      </w:pPr>
      <w:r>
        <w:rPr>
          <w:rFonts w:hint="eastAsia"/>
        </w:rPr>
        <w:t>42.</w:t>
      </w:r>
      <w:r w:rsidR="002E0AE2">
        <w:rPr>
          <w:rFonts w:hint="eastAsia"/>
        </w:rPr>
        <w:tab/>
      </w:r>
      <w:r w:rsidRPr="003A6316">
        <w:t>According to the passage, which of the following people would have been most likely to</w:t>
      </w:r>
      <w:r>
        <w:rPr>
          <w:rFonts w:hint="eastAsia"/>
        </w:rPr>
        <w:t xml:space="preserve"> </w:t>
      </w:r>
      <w:r w:rsidRPr="003A6316">
        <w:t>survive the expedition led by Donner?</w:t>
      </w:r>
    </w:p>
    <w:p w:rsidR="0038059C" w:rsidRPr="003A6316" w:rsidRDefault="0038059C" w:rsidP="002E0AE2">
      <w:pPr>
        <w:pStyle w:val="aa"/>
      </w:pPr>
      <w:r>
        <w:t xml:space="preserve">(A) </w:t>
      </w:r>
      <w:r w:rsidRPr="003A6316">
        <w:t>An older leader of the group.</w:t>
      </w:r>
      <w:r>
        <w:tab/>
      </w:r>
      <w:r w:rsidRPr="003A6316">
        <w:t>(B) A strong middle-aged male emigrant.</w:t>
      </w:r>
    </w:p>
    <w:p w:rsidR="0038059C" w:rsidRDefault="0038059C" w:rsidP="002E0AE2">
      <w:pPr>
        <w:pStyle w:val="aa"/>
      </w:pPr>
      <w:r>
        <w:rPr>
          <w:rFonts w:hint="eastAsia"/>
        </w:rPr>
        <w:t xml:space="preserve">(C) </w:t>
      </w:r>
      <w:r w:rsidRPr="003A6316">
        <w:t>A 30-year-old mother of two.</w:t>
      </w:r>
      <w:r>
        <w:tab/>
      </w:r>
      <w:r w:rsidRPr="003A6316">
        <w:t>(D) An adolescent.</w:t>
      </w:r>
    </w:p>
    <w:p w:rsidR="0038059C" w:rsidRDefault="0038059C" w:rsidP="0038059C">
      <w:pPr>
        <w:pStyle w:val="ab"/>
      </w:pPr>
    </w:p>
    <w:p w:rsidR="00215A67" w:rsidRPr="007C733B" w:rsidRDefault="00215A67" w:rsidP="00215A67">
      <w:pPr>
        <w:rPr>
          <w:u w:val="single"/>
        </w:rPr>
      </w:pPr>
      <w:r w:rsidRPr="00BF6DA8">
        <w:rPr>
          <w:u w:val="single"/>
        </w:rPr>
        <w:t>第</w:t>
      </w:r>
      <w:r w:rsidRPr="00BF6DA8">
        <w:rPr>
          <w:u w:val="single"/>
        </w:rPr>
        <w:t>43</w:t>
      </w:r>
      <w:r w:rsidRPr="00BF6DA8">
        <w:rPr>
          <w:u w:val="single"/>
        </w:rPr>
        <w:t>至</w:t>
      </w:r>
      <w:r w:rsidRPr="00BF6DA8">
        <w:rPr>
          <w:u w:val="single"/>
        </w:rPr>
        <w:t>46</w:t>
      </w:r>
      <w:proofErr w:type="gramStart"/>
      <w:r w:rsidRPr="00BF6DA8">
        <w:rPr>
          <w:u w:val="single"/>
        </w:rPr>
        <w:t>題為題</w:t>
      </w:r>
      <w:proofErr w:type="gramEnd"/>
      <w:r w:rsidRPr="00BF6DA8">
        <w:rPr>
          <w:u w:val="single"/>
        </w:rPr>
        <w:t>組</w:t>
      </w:r>
    </w:p>
    <w:p w:rsidR="0038059C" w:rsidRPr="00C21B6C" w:rsidRDefault="00215A67" w:rsidP="00215A67">
      <w:r>
        <w:t xml:space="preserve">　　</w:t>
      </w:r>
      <w:r w:rsidR="0038059C" w:rsidRPr="00C21B6C">
        <w:t>For decades, India’s time zone has been a hotly debated issue. Back in 1884 when time zones</w:t>
      </w:r>
      <w:r w:rsidR="0038059C">
        <w:rPr>
          <w:rFonts w:hint="eastAsia"/>
        </w:rPr>
        <w:t xml:space="preserve"> </w:t>
      </w:r>
      <w:r w:rsidR="0038059C" w:rsidRPr="00C21B6C">
        <w:t>were officially established, two time zones were used—Bombay Time and Calcutta Time. Indian</w:t>
      </w:r>
      <w:r w:rsidR="0038059C">
        <w:rPr>
          <w:rFonts w:hint="eastAsia"/>
        </w:rPr>
        <w:t xml:space="preserve"> </w:t>
      </w:r>
      <w:r w:rsidR="0038059C" w:rsidRPr="00C21B6C">
        <w:t>Standard Time (IST) was introduced in 1906, but Calcutta Time and Bombay Time continued to</w:t>
      </w:r>
      <w:r w:rsidR="0038059C">
        <w:rPr>
          <w:rFonts w:hint="eastAsia"/>
        </w:rPr>
        <w:t xml:space="preserve"> </w:t>
      </w:r>
      <w:r w:rsidR="0038059C" w:rsidRPr="00C21B6C">
        <w:t>be maintained after India’s independence in 1947, until 1948 and 1955 respectively. The current</w:t>
      </w:r>
      <w:r w:rsidR="0038059C">
        <w:rPr>
          <w:rFonts w:hint="eastAsia"/>
        </w:rPr>
        <w:t xml:space="preserve"> </w:t>
      </w:r>
      <w:r w:rsidR="0038059C" w:rsidRPr="00C21B6C">
        <w:t>single time zone, though a legacy of British rule, is often viewed as a symbol of unity. Yet, not</w:t>
      </w:r>
      <w:r w:rsidR="0038059C">
        <w:rPr>
          <w:rFonts w:hint="eastAsia"/>
        </w:rPr>
        <w:t xml:space="preserve"> </w:t>
      </w:r>
      <w:r w:rsidR="0038059C" w:rsidRPr="00C21B6C">
        <w:t>everyone thinks it is a good idea.</w:t>
      </w:r>
    </w:p>
    <w:p w:rsidR="0038059C" w:rsidRPr="00C21B6C" w:rsidRDefault="00142776" w:rsidP="00142776">
      <w:r>
        <w:t xml:space="preserve">　　</w:t>
      </w:r>
      <w:r w:rsidR="0038059C" w:rsidRPr="00C21B6C">
        <w:t>India stretches 3,000 km from east to west, spanning roughly 30 degrees longitude. This</w:t>
      </w:r>
      <w:r w:rsidR="0038059C">
        <w:rPr>
          <w:rFonts w:hint="eastAsia"/>
        </w:rPr>
        <w:t xml:space="preserve"> </w:t>
      </w:r>
      <w:r w:rsidR="0038059C" w:rsidRPr="00C21B6C">
        <w:t>corresponds to a two-hour difference in mean solar time, based on the position of the sun in the</w:t>
      </w:r>
      <w:r w:rsidR="0038059C">
        <w:rPr>
          <w:rFonts w:hint="eastAsia"/>
        </w:rPr>
        <w:t xml:space="preserve"> </w:t>
      </w:r>
      <w:r w:rsidR="0038059C" w:rsidRPr="00C21B6C">
        <w:t>sky. Thus, the sun rises nearly two hours earlier in the east than in India’s far west. In Northeastern</w:t>
      </w:r>
      <w:r w:rsidR="0038059C">
        <w:rPr>
          <w:rFonts w:hint="eastAsia"/>
        </w:rPr>
        <w:t xml:space="preserve"> </w:t>
      </w:r>
      <w:r w:rsidR="0038059C" w:rsidRPr="00C21B6C">
        <w:t>states, sunrise can be as early as 4 a.m. in summer and sunset by 4 p.m. in winter, much earlier</w:t>
      </w:r>
      <w:r w:rsidR="0038059C">
        <w:rPr>
          <w:rFonts w:hint="eastAsia"/>
        </w:rPr>
        <w:t xml:space="preserve"> </w:t>
      </w:r>
      <w:r w:rsidR="0038059C" w:rsidRPr="00C21B6C">
        <w:t>than the official working hours. This results in great loss of daylight hours and more consumption</w:t>
      </w:r>
      <w:r w:rsidR="0038059C">
        <w:rPr>
          <w:rFonts w:hint="eastAsia"/>
        </w:rPr>
        <w:t xml:space="preserve"> </w:t>
      </w:r>
      <w:r w:rsidR="0038059C" w:rsidRPr="00C21B6C">
        <w:t>of electricity, and often reduced productivity.</w:t>
      </w:r>
    </w:p>
    <w:p w:rsidR="0038059C" w:rsidRPr="00C21B6C" w:rsidRDefault="00142776" w:rsidP="00142776">
      <w:r>
        <w:t xml:space="preserve">　　</w:t>
      </w:r>
      <w:r w:rsidR="0038059C" w:rsidRPr="00C21B6C">
        <w:t>Meanwhile, recent studies point out that the current system leads to a serious problem in</w:t>
      </w:r>
      <w:r w:rsidR="0038059C">
        <w:rPr>
          <w:rFonts w:hint="eastAsia"/>
        </w:rPr>
        <w:t xml:space="preserve"> </w:t>
      </w:r>
      <w:r w:rsidR="0038059C" w:rsidRPr="00C21B6C">
        <w:t>education for some students. Nationwide, the school day starts at roughly the same time; thus,</w:t>
      </w:r>
      <w:r w:rsidR="0038059C">
        <w:rPr>
          <w:rFonts w:hint="eastAsia"/>
        </w:rPr>
        <w:t xml:space="preserve"> </w:t>
      </w:r>
      <w:r w:rsidR="0038059C" w:rsidRPr="00C21B6C">
        <w:t>children go to bed later and have reduced sleep in west India, where the sun sets later. Such</w:t>
      </w:r>
      <w:r w:rsidR="0038059C">
        <w:rPr>
          <w:rFonts w:hint="eastAsia"/>
        </w:rPr>
        <w:t xml:space="preserve"> </w:t>
      </w:r>
      <w:r w:rsidR="0038059C" w:rsidRPr="00C21B6C">
        <w:lastRenderedPageBreak/>
        <w:t xml:space="preserve">sunset-induced sleep deprivation is more </w:t>
      </w:r>
      <w:r w:rsidR="0038059C" w:rsidRPr="007036B1">
        <w:rPr>
          <w:b/>
        </w:rPr>
        <w:t>pronounced</w:t>
      </w:r>
      <w:r w:rsidR="0038059C" w:rsidRPr="00C21B6C">
        <w:t xml:space="preserve"> among the poor, mostly due to their noisy</w:t>
      </w:r>
      <w:r w:rsidR="0038059C">
        <w:rPr>
          <w:rFonts w:hint="eastAsia"/>
        </w:rPr>
        <w:t xml:space="preserve"> </w:t>
      </w:r>
      <w:r w:rsidR="0038059C" w:rsidRPr="00C21B6C">
        <w:t>environment and lack of sleep-inducing facilities like window shades or indoor beds. On average,</w:t>
      </w:r>
      <w:r w:rsidR="0038059C">
        <w:rPr>
          <w:rFonts w:hint="eastAsia"/>
        </w:rPr>
        <w:t xml:space="preserve"> </w:t>
      </w:r>
      <w:r w:rsidR="0038059C" w:rsidRPr="00C21B6C">
        <w:t>an hour’s delay in sunset time reduces children’s sleep by 30 minutes, and an hour’s delay in</w:t>
      </w:r>
      <w:r w:rsidR="0038059C">
        <w:rPr>
          <w:rFonts w:hint="eastAsia"/>
        </w:rPr>
        <w:t xml:space="preserve"> </w:t>
      </w:r>
      <w:r w:rsidR="0038059C" w:rsidRPr="00C21B6C">
        <w:t>annual average sunset time reduces education by about 0.8 years. As a result, children living in</w:t>
      </w:r>
      <w:r w:rsidR="0038059C">
        <w:rPr>
          <w:rFonts w:hint="eastAsia"/>
        </w:rPr>
        <w:t xml:space="preserve"> </w:t>
      </w:r>
      <w:r w:rsidR="0038059C" w:rsidRPr="00C21B6C">
        <w:t>locations with later sunsets are less likely to complete primary and middle school education.</w:t>
      </w:r>
    </w:p>
    <w:p w:rsidR="0038059C" w:rsidRDefault="00142776" w:rsidP="00142776">
      <w:r>
        <w:t xml:space="preserve">　　</w:t>
      </w:r>
      <w:r w:rsidR="0038059C" w:rsidRPr="00C21B6C">
        <w:t>Despite various requests and proposals for multiple time zones, the government is keen to</w:t>
      </w:r>
      <w:r w:rsidR="0038059C">
        <w:rPr>
          <w:rFonts w:hint="eastAsia"/>
        </w:rPr>
        <w:t xml:space="preserve"> </w:t>
      </w:r>
      <w:r w:rsidR="0038059C" w:rsidRPr="00C21B6C">
        <w:t>retain the current system. Reasons provided include prevention of confusion and safety issues</w:t>
      </w:r>
      <w:r w:rsidR="0038059C">
        <w:rPr>
          <w:rFonts w:hint="eastAsia"/>
        </w:rPr>
        <w:t xml:space="preserve"> </w:t>
      </w:r>
      <w:r w:rsidR="0038059C" w:rsidRPr="00C21B6C">
        <w:t>regarding railway and flight operations.</w:t>
      </w:r>
    </w:p>
    <w:p w:rsidR="0038059C" w:rsidRDefault="007036B1" w:rsidP="00142776">
      <w:pPr>
        <w:pStyle w:val="ab"/>
      </w:pPr>
      <w:r>
        <w:rPr>
          <w:rFonts w:hint="eastAsia"/>
        </w:rPr>
        <w:t>43</w:t>
      </w:r>
      <w:r w:rsidR="0038059C">
        <w:t>.</w:t>
      </w:r>
      <w:r w:rsidR="00142776">
        <w:rPr>
          <w:rFonts w:hint="eastAsia"/>
        </w:rPr>
        <w:tab/>
      </w:r>
      <w:r w:rsidR="0038059C" w:rsidRPr="00707DA7">
        <w:t>Which of the following illustrates the Indian time zone system since 1955?</w:t>
      </w:r>
    </w:p>
    <w:p w:rsidR="00142776" w:rsidRPr="00707DA7" w:rsidRDefault="00142776" w:rsidP="007036B1">
      <w:pPr>
        <w:pStyle w:val="aa"/>
        <w:snapToGrid w:val="0"/>
        <w:spacing w:afterLines="25" w:after="98"/>
        <w:textAlignment w:val="top"/>
      </w:pPr>
      <w:r>
        <w:rPr>
          <w:rFonts w:hint="eastAsia"/>
        </w:rPr>
        <w:t xml:space="preserve">(A) </w:t>
      </w:r>
      <w:r>
        <w:rPr>
          <w:rFonts w:hint="eastAsia"/>
          <w:noProof/>
        </w:rPr>
        <w:drawing>
          <wp:inline distT="0" distB="0" distL="0" distR="0">
            <wp:extent cx="2200561" cy="2052000"/>
            <wp:effectExtent l="0" t="0" r="0" b="571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A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561" cy="2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 w:rsidRPr="00707DA7">
        <w:rPr>
          <w:rFonts w:hint="eastAsia"/>
        </w:rPr>
        <w:t>(</w:t>
      </w:r>
      <w:r w:rsidRPr="00707DA7">
        <w:t xml:space="preserve">B) </w:t>
      </w:r>
      <w:r>
        <w:rPr>
          <w:noProof/>
        </w:rPr>
        <w:drawing>
          <wp:inline distT="0" distB="0" distL="0" distR="0">
            <wp:extent cx="2200561" cy="2052000"/>
            <wp:effectExtent l="0" t="0" r="0" b="571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B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561" cy="2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776" w:rsidRPr="00707DA7" w:rsidRDefault="00142776" w:rsidP="007036B1">
      <w:pPr>
        <w:pStyle w:val="aa"/>
        <w:snapToGrid w:val="0"/>
        <w:textAlignment w:val="top"/>
      </w:pPr>
      <w:r w:rsidRPr="00707DA7">
        <w:rPr>
          <w:rFonts w:hint="eastAsia"/>
        </w:rPr>
        <w:t>(</w:t>
      </w:r>
      <w:r w:rsidRPr="00707DA7">
        <w:t xml:space="preserve">D) </w:t>
      </w:r>
      <w:r>
        <w:rPr>
          <w:rFonts w:hint="eastAsia"/>
          <w:noProof/>
        </w:rPr>
        <w:drawing>
          <wp:inline distT="0" distB="0" distL="0" distR="0" wp14:anchorId="75413A14" wp14:editId="625DF78A">
            <wp:extent cx="2200561" cy="2052000"/>
            <wp:effectExtent l="0" t="0" r="0" b="571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C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561" cy="2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 w:rsidRPr="00707DA7">
        <w:rPr>
          <w:rFonts w:hint="eastAsia"/>
        </w:rPr>
        <w:t>(</w:t>
      </w:r>
      <w:r w:rsidRPr="00707DA7">
        <w:t xml:space="preserve">D) </w:t>
      </w:r>
      <w:r>
        <w:rPr>
          <w:noProof/>
        </w:rPr>
        <w:drawing>
          <wp:inline distT="0" distB="0" distL="0" distR="0" wp14:anchorId="49EE6716" wp14:editId="59F59DCB">
            <wp:extent cx="2200561" cy="2052000"/>
            <wp:effectExtent l="0" t="0" r="0" b="571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D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561" cy="2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59C" w:rsidRPr="00707DA7" w:rsidRDefault="0038059C" w:rsidP="00142776">
      <w:pPr>
        <w:pStyle w:val="ab"/>
      </w:pPr>
      <w:r>
        <w:rPr>
          <w:rFonts w:hint="eastAsia"/>
        </w:rPr>
        <w:t>4</w:t>
      </w:r>
      <w:r w:rsidR="007036B1">
        <w:t>4</w:t>
      </w:r>
      <w:r>
        <w:t>.</w:t>
      </w:r>
      <w:r w:rsidR="00142776">
        <w:rPr>
          <w:rFonts w:hint="eastAsia"/>
        </w:rPr>
        <w:tab/>
      </w:r>
      <w:r w:rsidRPr="00707DA7">
        <w:t>Which of the following is closest in meaning to the word “</w:t>
      </w:r>
      <w:r w:rsidRPr="00707DA7">
        <w:rPr>
          <w:b/>
          <w:bCs/>
        </w:rPr>
        <w:t>pronounced</w:t>
      </w:r>
      <w:r w:rsidRPr="00707DA7">
        <w:t>” in the third</w:t>
      </w:r>
      <w:r>
        <w:rPr>
          <w:rFonts w:hint="eastAsia"/>
        </w:rPr>
        <w:t xml:space="preserve"> </w:t>
      </w:r>
      <w:r w:rsidRPr="00707DA7">
        <w:t>paragraph?</w:t>
      </w:r>
    </w:p>
    <w:p w:rsidR="0038059C" w:rsidRDefault="0038059C" w:rsidP="00142776">
      <w:pPr>
        <w:pStyle w:val="aa"/>
      </w:pPr>
      <w:r>
        <w:t xml:space="preserve">(A) </w:t>
      </w:r>
      <w:r w:rsidRPr="00707DA7">
        <w:t>Serious.</w:t>
      </w:r>
      <w:r>
        <w:tab/>
        <w:t xml:space="preserve">(B) </w:t>
      </w:r>
      <w:r w:rsidRPr="00707DA7">
        <w:t>Flexible.</w:t>
      </w:r>
      <w:r>
        <w:tab/>
        <w:t>(C)</w:t>
      </w:r>
      <w:r w:rsidRPr="00707DA7">
        <w:t xml:space="preserve"> Distant.</w:t>
      </w:r>
      <w:r>
        <w:tab/>
        <w:t xml:space="preserve">(D) </w:t>
      </w:r>
      <w:r w:rsidRPr="00707DA7">
        <w:t>Noisy.</w:t>
      </w:r>
    </w:p>
    <w:p w:rsidR="0038059C" w:rsidRDefault="0038059C" w:rsidP="00142776">
      <w:pPr>
        <w:pStyle w:val="ab"/>
      </w:pPr>
      <w:r>
        <w:rPr>
          <w:rFonts w:hint="eastAsia"/>
        </w:rPr>
        <w:t>4</w:t>
      </w:r>
      <w:r w:rsidR="007036B1">
        <w:t>5</w:t>
      </w:r>
      <w:r>
        <w:t>.</w:t>
      </w:r>
      <w:r w:rsidR="005E3CE7">
        <w:rPr>
          <w:rFonts w:hint="eastAsia"/>
        </w:rPr>
        <w:tab/>
      </w:r>
      <w:r w:rsidRPr="006871EE">
        <w:t>According to the passage, which of the following is a supporting argument for</w:t>
      </w:r>
      <w:r>
        <w:rPr>
          <w:rFonts w:hint="eastAsia"/>
        </w:rPr>
        <w:t xml:space="preserve"> </w:t>
      </w:r>
      <w:r w:rsidRPr="006871EE">
        <w:t>multiple time zones?</w:t>
      </w:r>
    </w:p>
    <w:p w:rsidR="0038059C" w:rsidRPr="006871EE" w:rsidRDefault="0038059C" w:rsidP="005E3CE7">
      <w:pPr>
        <w:pStyle w:val="aa"/>
      </w:pPr>
      <w:r>
        <w:t xml:space="preserve">(A) </w:t>
      </w:r>
      <w:r w:rsidRPr="006871EE">
        <w:t>The number of traffic accidents can be reduced.</w:t>
      </w:r>
    </w:p>
    <w:p w:rsidR="0038059C" w:rsidRPr="006871EE" w:rsidRDefault="0038059C" w:rsidP="005E3CE7">
      <w:pPr>
        <w:pStyle w:val="aa"/>
      </w:pPr>
      <w:r>
        <w:t>(</w:t>
      </w:r>
      <w:r w:rsidRPr="006871EE">
        <w:t>B</w:t>
      </w:r>
      <w:r>
        <w:t>)</w:t>
      </w:r>
      <w:r w:rsidRPr="006871EE">
        <w:t xml:space="preserve"> Children may have better-quality sleep and education.</w:t>
      </w:r>
    </w:p>
    <w:p w:rsidR="0038059C" w:rsidRPr="006871EE" w:rsidRDefault="0038059C" w:rsidP="005E3CE7">
      <w:pPr>
        <w:pStyle w:val="aa"/>
      </w:pPr>
      <w:r>
        <w:t>(</w:t>
      </w:r>
      <w:r w:rsidRPr="006871EE">
        <w:t>C</w:t>
      </w:r>
      <w:r>
        <w:t>)</w:t>
      </w:r>
      <w:r w:rsidRPr="006871EE">
        <w:t xml:space="preserve"> India may have more energy resources to generate electricity.</w:t>
      </w:r>
    </w:p>
    <w:p w:rsidR="0038059C" w:rsidRDefault="0038059C" w:rsidP="005E3CE7">
      <w:pPr>
        <w:pStyle w:val="aa"/>
      </w:pPr>
      <w:r>
        <w:t>(</w:t>
      </w:r>
      <w:r w:rsidRPr="006871EE">
        <w:t>D</w:t>
      </w:r>
      <w:r>
        <w:t>)</w:t>
      </w:r>
      <w:r w:rsidRPr="006871EE">
        <w:t xml:space="preserve"> The country may rid itself of the impact of British colonization.</w:t>
      </w:r>
    </w:p>
    <w:p w:rsidR="00885808" w:rsidRDefault="00885808">
      <w:pPr>
        <w:widowControl/>
        <w:jc w:val="left"/>
      </w:pPr>
      <w:r>
        <w:br w:type="page"/>
      </w:r>
    </w:p>
    <w:p w:rsidR="0038059C" w:rsidRDefault="0038059C" w:rsidP="00142776">
      <w:pPr>
        <w:pStyle w:val="ab"/>
      </w:pPr>
      <w:r>
        <w:rPr>
          <w:rFonts w:hint="eastAsia"/>
        </w:rPr>
        <w:lastRenderedPageBreak/>
        <w:t>4</w:t>
      </w:r>
      <w:r w:rsidR="007036B1">
        <w:t>6</w:t>
      </w:r>
      <w:r>
        <w:t>.</w:t>
      </w:r>
      <w:r w:rsidR="005E3CE7">
        <w:rPr>
          <w:rFonts w:hint="eastAsia"/>
        </w:rPr>
        <w:tab/>
      </w:r>
      <w:r w:rsidRPr="006871EE">
        <w:t>According to the passage, when is most likely the sunset hour in December in the</w:t>
      </w:r>
      <w:r>
        <w:rPr>
          <w:rFonts w:hint="eastAsia"/>
        </w:rPr>
        <w:t xml:space="preserve"> </w:t>
      </w:r>
      <w:r w:rsidRPr="006871EE">
        <w:t>city of Varanasi shown on the map?</w:t>
      </w:r>
    </w:p>
    <w:p w:rsidR="0038059C" w:rsidRDefault="00D33AE5" w:rsidP="00D33AE5">
      <w:pPr>
        <w:pStyle w:val="ab"/>
        <w:jc w:val="center"/>
      </w:pPr>
      <w:r>
        <w:rPr>
          <w:noProof/>
        </w:rPr>
        <w:drawing>
          <wp:inline distT="0" distB="0" distL="0" distR="0">
            <wp:extent cx="2295525" cy="2238375"/>
            <wp:effectExtent l="0" t="0" r="9525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2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59C" w:rsidRDefault="0038059C" w:rsidP="00D33AE5">
      <w:pPr>
        <w:pStyle w:val="aa"/>
      </w:pPr>
      <w:proofErr w:type="gramStart"/>
      <w:r>
        <w:t xml:space="preserve">(A) </w:t>
      </w:r>
      <w:r w:rsidRPr="006871EE">
        <w:t>7 p.m.</w:t>
      </w:r>
      <w:r>
        <w:tab/>
        <w:t>(</w:t>
      </w:r>
      <w:r w:rsidRPr="006871EE">
        <w:t>B</w:t>
      </w:r>
      <w:r>
        <w:t>)</w:t>
      </w:r>
      <w:r w:rsidRPr="006871EE">
        <w:t xml:space="preserve"> 6 p.m.</w:t>
      </w:r>
      <w:r>
        <w:tab/>
        <w:t>(</w:t>
      </w:r>
      <w:r w:rsidRPr="006871EE">
        <w:t>C</w:t>
      </w:r>
      <w:r>
        <w:t>)</w:t>
      </w:r>
      <w:r w:rsidRPr="006871EE">
        <w:t xml:space="preserve"> 5 p.m.</w:t>
      </w:r>
      <w:r>
        <w:tab/>
        <w:t>(</w:t>
      </w:r>
      <w:r w:rsidRPr="006871EE">
        <w:t>D</w:t>
      </w:r>
      <w:r>
        <w:t>)</w:t>
      </w:r>
      <w:r w:rsidRPr="006871EE">
        <w:t xml:space="preserve"> 4 p.m.</w:t>
      </w:r>
      <w:proofErr w:type="gramEnd"/>
    </w:p>
    <w:p w:rsidR="004A6E6B" w:rsidRPr="00743956" w:rsidRDefault="004A6E6B" w:rsidP="002E533E">
      <w:pPr>
        <w:pStyle w:val="--"/>
        <w:rPr>
          <w:b/>
          <w:sz w:val="28"/>
          <w:szCs w:val="28"/>
        </w:rPr>
      </w:pPr>
    </w:p>
    <w:p w:rsidR="00885808" w:rsidRDefault="00885808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3163A" w:rsidRPr="006736DA" w:rsidRDefault="00833FBF" w:rsidP="00833FBF">
      <w:pPr>
        <w:pStyle w:val="ab"/>
        <w:ind w:left="452" w:hanging="452"/>
        <w:rPr>
          <w:b/>
          <w:sz w:val="28"/>
          <w:szCs w:val="28"/>
        </w:rPr>
      </w:pPr>
      <w:r w:rsidRPr="00833FBF">
        <w:rPr>
          <w:b/>
          <w:sz w:val="28"/>
          <w:szCs w:val="28"/>
        </w:rPr>
        <w:lastRenderedPageBreak/>
        <w:t>第貳部分、混合題（占</w:t>
      </w:r>
      <w:r w:rsidR="0010466C">
        <w:rPr>
          <w:b/>
          <w:sz w:val="28"/>
          <w:szCs w:val="28"/>
        </w:rPr>
        <w:t>10</w:t>
      </w:r>
      <w:r w:rsidRPr="00833FBF">
        <w:rPr>
          <w:b/>
          <w:sz w:val="28"/>
          <w:szCs w:val="28"/>
        </w:rPr>
        <w:t>分）</w:t>
      </w:r>
    </w:p>
    <w:p w:rsidR="00645B79" w:rsidRPr="00001306" w:rsidRDefault="00743956" w:rsidP="007459DC">
      <w:pPr>
        <w:pStyle w:val="ad"/>
        <w:pBdr>
          <w:bottom w:val="single" w:sz="4" w:space="5" w:color="auto"/>
        </w:pBdr>
        <w:rPr>
          <w:rFonts w:eastAsia="華康楷書體W3" w:hAnsi="Times New Roman"/>
        </w:rPr>
      </w:pPr>
      <w:r w:rsidRPr="00001306">
        <w:rPr>
          <w:rFonts w:eastAsia="華康楷書體W3" w:hAnsi="Times New Roman"/>
        </w:rPr>
        <w:t>說明：</w:t>
      </w:r>
      <w:r>
        <w:rPr>
          <w:rFonts w:eastAsia="華康楷書體W3" w:hAnsi="Times New Roman" w:hint="eastAsia"/>
        </w:rPr>
        <w:tab/>
      </w:r>
      <w:r w:rsidRPr="0038667A">
        <w:rPr>
          <w:rFonts w:hint="eastAsia"/>
        </w:rPr>
        <w:t>本部分共有</w:t>
      </w:r>
      <w:r w:rsidRPr="0038667A">
        <w:rPr>
          <w:rFonts w:hint="eastAsia"/>
        </w:rPr>
        <w:t>1</w:t>
      </w:r>
      <w:r w:rsidRPr="0038667A">
        <w:rPr>
          <w:rFonts w:hint="eastAsia"/>
        </w:rPr>
        <w:t>題組，每一</w:t>
      </w:r>
      <w:proofErr w:type="gramStart"/>
      <w:r w:rsidRPr="0038667A">
        <w:rPr>
          <w:rFonts w:hint="eastAsia"/>
        </w:rPr>
        <w:t>子題配分</w:t>
      </w:r>
      <w:proofErr w:type="gramEnd"/>
      <w:r w:rsidRPr="0038667A">
        <w:rPr>
          <w:rFonts w:hint="eastAsia"/>
        </w:rPr>
        <w:t>標</w:t>
      </w:r>
      <w:proofErr w:type="gramStart"/>
      <w:r w:rsidRPr="0038667A">
        <w:rPr>
          <w:rFonts w:hint="eastAsia"/>
        </w:rPr>
        <w:t>於題末。</w:t>
      </w:r>
      <w:proofErr w:type="gramEnd"/>
      <w:r w:rsidRPr="0038667A">
        <w:rPr>
          <w:rFonts w:hint="eastAsia"/>
        </w:rPr>
        <w:t>限在</w:t>
      </w:r>
      <w:proofErr w:type="gramStart"/>
      <w:r w:rsidRPr="0038667A">
        <w:rPr>
          <w:rFonts w:hint="eastAsia"/>
        </w:rPr>
        <w:t>答題卷標示</w:t>
      </w:r>
      <w:proofErr w:type="gramEnd"/>
      <w:r w:rsidRPr="0038667A">
        <w:rPr>
          <w:rFonts w:hint="eastAsia"/>
        </w:rPr>
        <w:t>題號的</w:t>
      </w:r>
      <w:proofErr w:type="gramStart"/>
      <w:r w:rsidRPr="0038667A">
        <w:rPr>
          <w:rFonts w:hint="eastAsia"/>
        </w:rPr>
        <w:t>作答區內</w:t>
      </w:r>
      <w:proofErr w:type="gramEnd"/>
      <w:r w:rsidRPr="0038667A">
        <w:rPr>
          <w:rFonts w:hint="eastAsia"/>
        </w:rPr>
        <w:t>作答，並依規定用筆作答。</w:t>
      </w:r>
    </w:p>
    <w:p w:rsidR="00D20ABD" w:rsidRPr="00D87404" w:rsidRDefault="00D20ABD" w:rsidP="00D20ABD">
      <w:pPr>
        <w:rPr>
          <w:b/>
          <w:u w:val="single"/>
        </w:rPr>
      </w:pPr>
      <w:r w:rsidRPr="00D87404">
        <w:rPr>
          <w:u w:val="single"/>
        </w:rPr>
        <w:t>第</w:t>
      </w:r>
      <w:r w:rsidRPr="00D87404">
        <w:rPr>
          <w:u w:val="single"/>
        </w:rPr>
        <w:t>47</w:t>
      </w:r>
      <w:r w:rsidRPr="00D87404">
        <w:rPr>
          <w:u w:val="single"/>
        </w:rPr>
        <w:t>至</w:t>
      </w:r>
      <w:r w:rsidR="003B33D3">
        <w:rPr>
          <w:rFonts w:hint="eastAsia"/>
          <w:u w:val="single"/>
        </w:rPr>
        <w:t>50</w:t>
      </w:r>
      <w:proofErr w:type="gramStart"/>
      <w:r w:rsidRPr="00D87404">
        <w:rPr>
          <w:u w:val="single"/>
        </w:rPr>
        <w:t>題為題</w:t>
      </w:r>
      <w:proofErr w:type="gramEnd"/>
      <w:r w:rsidRPr="00D87404">
        <w:rPr>
          <w:u w:val="single"/>
        </w:rPr>
        <w:t>組</w:t>
      </w:r>
    </w:p>
    <w:tbl>
      <w:tblPr>
        <w:tblStyle w:val="af8"/>
        <w:tblW w:w="0" w:type="auto"/>
        <w:tblInd w:w="108" w:type="dxa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4814"/>
        <w:gridCol w:w="4814"/>
      </w:tblGrid>
      <w:tr w:rsidR="0038059C" w:rsidRPr="004223AF" w:rsidTr="00963A79">
        <w:trPr>
          <w:trHeight w:val="631"/>
        </w:trPr>
        <w:tc>
          <w:tcPr>
            <w:tcW w:w="9628" w:type="dxa"/>
            <w:gridSpan w:val="2"/>
          </w:tcPr>
          <w:p w:rsidR="0038059C" w:rsidRPr="006666B6" w:rsidRDefault="0038059C" w:rsidP="006666B6">
            <w:pPr>
              <w:snapToGrid w:val="0"/>
              <w:spacing w:line="290" w:lineRule="exact"/>
              <w:jc w:val="center"/>
              <w:rPr>
                <w:b/>
              </w:rPr>
            </w:pPr>
            <w:r w:rsidRPr="006666B6">
              <w:rPr>
                <w:b/>
              </w:rPr>
              <w:t>Macho Man Health Club</w:t>
            </w:r>
          </w:p>
          <w:p w:rsidR="0038059C" w:rsidRPr="004223AF" w:rsidRDefault="0038059C" w:rsidP="006666B6">
            <w:pPr>
              <w:snapToGrid w:val="0"/>
              <w:spacing w:line="290" w:lineRule="exact"/>
              <w:jc w:val="center"/>
            </w:pPr>
            <w:r>
              <w:t>“</w:t>
            </w:r>
            <w:r w:rsidRPr="004223AF">
              <w:rPr>
                <w:i/>
                <w:iCs/>
              </w:rPr>
              <w:t>Get your body in shape, and keep it in shape</w:t>
            </w:r>
            <w:r>
              <w:t>”</w:t>
            </w:r>
          </w:p>
          <w:p w:rsidR="0038059C" w:rsidRPr="004223AF" w:rsidRDefault="0038059C" w:rsidP="006666B6">
            <w:pPr>
              <w:snapToGrid w:val="0"/>
              <w:spacing w:line="290" w:lineRule="exact"/>
              <w:jc w:val="center"/>
              <w:rPr>
                <w:u w:val="single"/>
              </w:rPr>
            </w:pPr>
            <w:r w:rsidRPr="004223AF">
              <w:rPr>
                <w:u w:val="single"/>
              </w:rPr>
              <w:t>Club Offerings for Members</w:t>
            </w:r>
          </w:p>
        </w:tc>
      </w:tr>
      <w:tr w:rsidR="0038059C" w:rsidRPr="004223AF" w:rsidTr="006666B6">
        <w:tc>
          <w:tcPr>
            <w:tcW w:w="4814" w:type="dxa"/>
          </w:tcPr>
          <w:p w:rsidR="0038059C" w:rsidRPr="006666B6" w:rsidRDefault="0038059C" w:rsidP="006666B6">
            <w:pPr>
              <w:snapToGrid w:val="0"/>
              <w:spacing w:line="290" w:lineRule="exact"/>
              <w:jc w:val="center"/>
              <w:rPr>
                <w:b/>
              </w:rPr>
            </w:pPr>
            <w:r w:rsidRPr="006666B6">
              <w:rPr>
                <w:b/>
              </w:rPr>
              <w:t>A. Aerobics Center</w:t>
            </w:r>
          </w:p>
          <w:p w:rsidR="0038059C" w:rsidRPr="004223AF" w:rsidRDefault="006666B6" w:rsidP="006666B6">
            <w:pPr>
              <w:snapToGrid w:val="0"/>
              <w:spacing w:line="290" w:lineRule="exact"/>
            </w:pPr>
            <w:r>
              <w:t xml:space="preserve">　　</w:t>
            </w:r>
            <w:r w:rsidR="0038059C" w:rsidRPr="004223AF">
              <w:t>Before you can get your body in shape,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it’s vital to get that most important muscle—the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heart—in peak condition. That starts with cardio</w:t>
            </w:r>
            <w:r>
              <w:rPr>
                <w:rFonts w:hint="eastAsia"/>
              </w:rPr>
              <w:t xml:space="preserve"> </w:t>
            </w:r>
            <w:r w:rsidR="0038059C" w:rsidRPr="004223AF">
              <w:t>training. Make use of one of our 30 exercise bikes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or try the Cardio Circuit: a series of six activities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(jumping rope, knee lifts, squat jumps, etc.) that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takes 20 minutes to complete and is designed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to burn calories and increase energy. After 20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minutes, your heart will be pumping, and those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extra pounds will be disappearing.</w:t>
            </w:r>
          </w:p>
        </w:tc>
        <w:tc>
          <w:tcPr>
            <w:tcW w:w="4814" w:type="dxa"/>
          </w:tcPr>
          <w:p w:rsidR="0038059C" w:rsidRPr="006666B6" w:rsidRDefault="0038059C" w:rsidP="006666B6">
            <w:pPr>
              <w:snapToGrid w:val="0"/>
              <w:spacing w:line="290" w:lineRule="exact"/>
              <w:jc w:val="center"/>
              <w:rPr>
                <w:b/>
              </w:rPr>
            </w:pPr>
            <w:r w:rsidRPr="006666B6">
              <w:rPr>
                <w:b/>
              </w:rPr>
              <w:t>B. The Weight Room</w:t>
            </w:r>
          </w:p>
          <w:p w:rsidR="0038059C" w:rsidRPr="004223AF" w:rsidRDefault="006666B6" w:rsidP="006666B6">
            <w:pPr>
              <w:snapToGrid w:val="0"/>
              <w:spacing w:line="290" w:lineRule="exact"/>
            </w:pPr>
            <w:r>
              <w:t xml:space="preserve">　　</w:t>
            </w:r>
            <w:r w:rsidR="0038059C" w:rsidRPr="004223AF">
              <w:t>If you’re looking to build muscle and create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a perfect bodybuilder’s body, this is the place for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you. We offer an excellent combination of free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weights and lift machines, so you can target your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workout to match your body’s needs. If you’re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not a fan of weights, our resistance bands also do</w:t>
            </w:r>
            <w:r w:rsidR="0038059C">
              <w:rPr>
                <w:rFonts w:hint="eastAsia"/>
              </w:rPr>
              <w:t xml:space="preserve"> </w:t>
            </w:r>
            <w:r w:rsidR="0038059C">
              <w:t>t</w:t>
            </w:r>
            <w:r w:rsidR="0038059C" w:rsidRPr="004223AF">
              <w:t>he trick. And don’t forget, weight training is also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a key component in staying lean, so if your goal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is to keep in shape, make sure to add weight work</w:t>
            </w:r>
            <w:r w:rsidR="0038059C">
              <w:rPr>
                <w:rFonts w:hint="eastAsia"/>
              </w:rPr>
              <w:t xml:space="preserve"> </w:t>
            </w:r>
            <w:r w:rsidR="0038059C" w:rsidRPr="004223AF">
              <w:t>to your overall workout.</w:t>
            </w:r>
          </w:p>
        </w:tc>
      </w:tr>
      <w:tr w:rsidR="0038059C" w:rsidRPr="004223AF" w:rsidTr="006666B6">
        <w:tc>
          <w:tcPr>
            <w:tcW w:w="4814" w:type="dxa"/>
          </w:tcPr>
          <w:p w:rsidR="0038059C" w:rsidRPr="006666B6" w:rsidRDefault="0038059C" w:rsidP="006666B6">
            <w:pPr>
              <w:snapToGrid w:val="0"/>
              <w:spacing w:line="290" w:lineRule="exact"/>
              <w:jc w:val="center"/>
              <w:rPr>
                <w:b/>
              </w:rPr>
            </w:pPr>
            <w:r w:rsidRPr="006666B6">
              <w:rPr>
                <w:b/>
              </w:rPr>
              <w:t>C. The Classroom</w:t>
            </w:r>
          </w:p>
          <w:p w:rsidR="0038059C" w:rsidRPr="004223AF" w:rsidRDefault="006666B6" w:rsidP="006666B6">
            <w:pPr>
              <w:snapToGrid w:val="0"/>
              <w:spacing w:line="290" w:lineRule="exact"/>
            </w:pPr>
            <w:r>
              <w:t xml:space="preserve">　　</w:t>
            </w:r>
            <w:r w:rsidR="0038059C" w:rsidRPr="003B6805">
              <w:t>New to the world of exercise? Why not start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with a class or two led by one of our top-flight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trainers? Let our experts check your technique, so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you can be sure to maximize efficiency. Classes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are also a great way to meet other members. Find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a training buddy and push each other to success.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A new monthly schedule of classes is posted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on the 1</w:t>
            </w:r>
            <w:r w:rsidR="0038059C" w:rsidRPr="003B33D3">
              <w:rPr>
                <w:vertAlign w:val="superscript"/>
              </w:rPr>
              <w:t>st</w:t>
            </w:r>
            <w:r w:rsidR="0038059C" w:rsidRPr="003B6805">
              <w:t xml:space="preserve"> of every month. Our yoga classes are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especially popular.</w:t>
            </w:r>
          </w:p>
        </w:tc>
        <w:tc>
          <w:tcPr>
            <w:tcW w:w="4814" w:type="dxa"/>
          </w:tcPr>
          <w:p w:rsidR="0038059C" w:rsidRPr="006666B6" w:rsidRDefault="0038059C" w:rsidP="006666B6">
            <w:pPr>
              <w:snapToGrid w:val="0"/>
              <w:spacing w:line="290" w:lineRule="exact"/>
              <w:jc w:val="center"/>
              <w:rPr>
                <w:b/>
              </w:rPr>
            </w:pPr>
            <w:r w:rsidRPr="006666B6">
              <w:rPr>
                <w:b/>
              </w:rPr>
              <w:t>D. Spa &amp; Juice Bar</w:t>
            </w:r>
          </w:p>
          <w:p w:rsidR="0038059C" w:rsidRPr="003B6805" w:rsidRDefault="006666B6" w:rsidP="006666B6">
            <w:pPr>
              <w:snapToGrid w:val="0"/>
              <w:spacing w:line="290" w:lineRule="exact"/>
            </w:pPr>
            <w:r>
              <w:t xml:space="preserve">　　</w:t>
            </w:r>
            <w:r w:rsidR="0038059C" w:rsidRPr="003B6805">
              <w:t>After your workout, visit the spa for a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massage or a sauna. It’s a great way to unwind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and relax. Also, stop by and talk to our dietitian,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Jane Alexander, who can offer tips on improving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diet and avoiding unwanted calories. Finally,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how about a tasty, vitamin-rich juice or smoothie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to top off your exercise routine? A full menu of</w:t>
            </w:r>
            <w:r w:rsidR="0038059C">
              <w:rPr>
                <w:rFonts w:hint="eastAsia"/>
              </w:rPr>
              <w:t xml:space="preserve"> </w:t>
            </w:r>
            <w:r w:rsidR="0038059C" w:rsidRPr="003B6805">
              <w:t>seasonal fruit drinks is available.</w:t>
            </w:r>
          </w:p>
          <w:p w:rsidR="0038059C" w:rsidRPr="003B6805" w:rsidRDefault="0038059C" w:rsidP="006666B6">
            <w:pPr>
              <w:snapToGrid w:val="0"/>
              <w:spacing w:line="290" w:lineRule="exact"/>
              <w:rPr>
                <w:i/>
                <w:iCs/>
              </w:rPr>
            </w:pPr>
            <w:r w:rsidRPr="003B6805">
              <w:rPr>
                <w:i/>
                <w:iCs/>
              </w:rPr>
              <w:t>Note: Refreshments at the Juice Bar are not</w:t>
            </w:r>
            <w:r>
              <w:rPr>
                <w:rFonts w:hint="eastAsia"/>
                <w:i/>
                <w:iCs/>
              </w:rPr>
              <w:t xml:space="preserve"> </w:t>
            </w:r>
            <w:r w:rsidRPr="003B6805">
              <w:rPr>
                <w:i/>
                <w:iCs/>
              </w:rPr>
              <w:t>included in your membership fees.</w:t>
            </w:r>
          </w:p>
        </w:tc>
      </w:tr>
    </w:tbl>
    <w:p w:rsidR="0038059C" w:rsidRDefault="0038059C" w:rsidP="00963A79">
      <w:pPr>
        <w:pStyle w:val="ab"/>
        <w:tabs>
          <w:tab w:val="clear" w:pos="362"/>
        </w:tabs>
        <w:ind w:left="843" w:hangingChars="350" w:hanging="843"/>
      </w:pPr>
      <w:r>
        <w:rPr>
          <w:rFonts w:hint="eastAsia"/>
        </w:rPr>
        <w:t>4</w:t>
      </w:r>
      <w:r>
        <w:t>7-48.</w:t>
      </w:r>
      <w:r w:rsidR="00963A79">
        <w:rPr>
          <w:rFonts w:hint="eastAsia"/>
        </w:rPr>
        <w:tab/>
      </w:r>
      <w:r w:rsidR="003B33D3">
        <w:rPr>
          <w:rFonts w:hint="eastAsia"/>
        </w:rPr>
        <w:t>請</w:t>
      </w:r>
      <w:r w:rsidRPr="00B35D1F">
        <w:rPr>
          <w:rFonts w:hint="eastAsia"/>
        </w:rPr>
        <w:t>根據健身俱樂部的文宣內容，選出最適當的單詞（</w:t>
      </w:r>
      <w:r w:rsidRPr="00B35D1F">
        <w:rPr>
          <w:rFonts w:hint="eastAsia"/>
        </w:rPr>
        <w:t>word</w:t>
      </w:r>
      <w:r w:rsidRPr="00B35D1F">
        <w:rPr>
          <w:rFonts w:hint="eastAsia"/>
        </w:rPr>
        <w:t>），分別填入下列兩句的空格，並視語法需要作適當的字形變化，使句子語意完整、語法正確，且符合全文</w:t>
      </w:r>
      <w:proofErr w:type="gramStart"/>
      <w:r w:rsidRPr="00B35D1F">
        <w:rPr>
          <w:rFonts w:hint="eastAsia"/>
        </w:rPr>
        <w:t>文</w:t>
      </w:r>
      <w:proofErr w:type="gramEnd"/>
      <w:r w:rsidRPr="00B35D1F">
        <w:rPr>
          <w:rFonts w:hint="eastAsia"/>
        </w:rPr>
        <w:t>意。（填空，</w:t>
      </w:r>
      <w:r w:rsidRPr="00B35D1F">
        <w:rPr>
          <w:rFonts w:hint="eastAsia"/>
        </w:rPr>
        <w:t>4</w:t>
      </w:r>
      <w:r w:rsidRPr="00B35D1F">
        <w:rPr>
          <w:rFonts w:hint="eastAsia"/>
        </w:rPr>
        <w:t>分）</w:t>
      </w:r>
    </w:p>
    <w:p w:rsidR="0038059C" w:rsidRDefault="00DF2840" w:rsidP="00DF2840">
      <w:pPr>
        <w:pStyle w:val="ab"/>
        <w:tabs>
          <w:tab w:val="clear" w:pos="362"/>
        </w:tabs>
        <w:ind w:left="843" w:hangingChars="350" w:hanging="843"/>
      </w:pPr>
      <w:r>
        <w:tab/>
      </w:r>
      <w:r w:rsidR="0038059C" w:rsidRPr="00B35D1F">
        <w:rPr>
          <w:rFonts w:hint="eastAsia"/>
        </w:rPr>
        <w:t xml:space="preserve">By </w:t>
      </w:r>
      <w:r w:rsidR="0038059C">
        <w:rPr>
          <w:u w:val="single"/>
        </w:rPr>
        <w:t xml:space="preserve">  </w:t>
      </w:r>
      <w:r w:rsidR="0038059C">
        <w:rPr>
          <w:rFonts w:hint="eastAsia"/>
          <w:u w:val="single"/>
        </w:rPr>
        <w:t>4</w:t>
      </w:r>
      <w:r w:rsidR="0038059C">
        <w:rPr>
          <w:u w:val="single"/>
        </w:rPr>
        <w:t>7</w:t>
      </w:r>
      <w:r w:rsidR="0038059C" w:rsidRPr="00B35D1F">
        <w:rPr>
          <w:rFonts w:hint="eastAsia"/>
          <w:u w:val="single"/>
        </w:rPr>
        <w:t xml:space="preserve">　</w:t>
      </w:r>
      <w:r w:rsidR="0038059C" w:rsidRPr="00B35D1F">
        <w:rPr>
          <w:rFonts w:hint="eastAsia"/>
        </w:rPr>
        <w:t xml:space="preserve"> members</w:t>
      </w:r>
      <w:proofErr w:type="gramStart"/>
      <w:r w:rsidR="0038059C">
        <w:t>’</w:t>
      </w:r>
      <w:proofErr w:type="gramEnd"/>
      <w:r w:rsidR="0038059C">
        <w:t xml:space="preserve"> </w:t>
      </w:r>
      <w:r w:rsidR="0038059C" w:rsidRPr="00B35D1F">
        <w:rPr>
          <w:rFonts w:hint="eastAsia"/>
        </w:rPr>
        <w:t>technique, trainers can ensure that individuals get maximum</w:t>
      </w:r>
      <w:r w:rsidR="0038059C">
        <w:rPr>
          <w:rFonts w:hint="eastAsia"/>
        </w:rPr>
        <w:t xml:space="preserve"> </w:t>
      </w:r>
      <w:r w:rsidR="0038059C" w:rsidRPr="00B35D1F">
        <w:t>benefit from their workouts.</w:t>
      </w:r>
    </w:p>
    <w:p w:rsidR="0038059C" w:rsidRDefault="00DF2840" w:rsidP="00DF2840">
      <w:pPr>
        <w:pStyle w:val="ab"/>
        <w:tabs>
          <w:tab w:val="clear" w:pos="362"/>
        </w:tabs>
        <w:ind w:left="843" w:hangingChars="350" w:hanging="843"/>
      </w:pPr>
      <w:r>
        <w:rPr>
          <w:rFonts w:hint="eastAsia"/>
        </w:rPr>
        <w:tab/>
      </w:r>
      <w:r w:rsidR="0038059C" w:rsidRPr="00DF2840">
        <w:rPr>
          <w:spacing w:val="-2"/>
        </w:rPr>
        <w:t xml:space="preserve">Jane Alexander, the on-site dietitian, can help members’ diet improvement and the </w:t>
      </w:r>
      <w:r w:rsidR="0038059C" w:rsidRPr="00DF2840">
        <w:rPr>
          <w:spacing w:val="-2"/>
          <w:u w:val="single"/>
        </w:rPr>
        <w:t xml:space="preserve">  </w:t>
      </w:r>
      <w:r w:rsidR="0038059C" w:rsidRPr="00DF2840">
        <w:rPr>
          <w:rFonts w:hint="eastAsia"/>
          <w:spacing w:val="-2"/>
          <w:u w:val="single"/>
        </w:rPr>
        <w:t>4</w:t>
      </w:r>
      <w:r w:rsidR="0038059C" w:rsidRPr="00DF2840">
        <w:rPr>
          <w:spacing w:val="-2"/>
          <w:u w:val="single"/>
        </w:rPr>
        <w:t>8</w:t>
      </w:r>
      <w:r w:rsidRPr="00DF2840">
        <w:rPr>
          <w:rFonts w:hint="eastAsia"/>
          <w:spacing w:val="-2"/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 w:rsidR="0038059C">
        <w:rPr>
          <w:rFonts w:hint="eastAsia"/>
        </w:rPr>
        <w:t xml:space="preserve"> </w:t>
      </w:r>
      <w:r>
        <w:br/>
      </w:r>
      <w:r w:rsidR="0038059C" w:rsidRPr="00B35D1F">
        <w:rPr>
          <w:rFonts w:hint="eastAsia"/>
        </w:rPr>
        <w:t>of unnecessary calories.</w:t>
      </w:r>
    </w:p>
    <w:p w:rsidR="0038059C" w:rsidRPr="004223AF" w:rsidRDefault="0038059C" w:rsidP="00963A79">
      <w:pPr>
        <w:pStyle w:val="ab"/>
      </w:pPr>
      <w:r>
        <w:rPr>
          <w:rFonts w:hint="eastAsia"/>
        </w:rPr>
        <w:t>4</w:t>
      </w:r>
      <w:r>
        <w:t>9.</w:t>
      </w:r>
      <w:r w:rsidR="00963A79">
        <w:rPr>
          <w:rFonts w:hint="eastAsia"/>
        </w:rPr>
        <w:tab/>
      </w:r>
      <w:r w:rsidR="00DF2840">
        <w:rPr>
          <w:rFonts w:hint="eastAsia"/>
        </w:rPr>
        <w:t>W</w:t>
      </w:r>
      <w:r w:rsidRPr="00B35D1F">
        <w:t>hich noun phrase in the passage means “an important part or element of a larger whole”</w:t>
      </w:r>
      <w:proofErr w:type="gramStart"/>
      <w:r w:rsidRPr="00B35D1F">
        <w:t>?</w:t>
      </w:r>
      <w:r w:rsidRPr="00B35D1F">
        <w:rPr>
          <w:rFonts w:hint="eastAsia"/>
        </w:rPr>
        <w:t>（</w:t>
      </w:r>
      <w:proofErr w:type="gramEnd"/>
      <w:r w:rsidRPr="00B35D1F">
        <w:rPr>
          <w:rFonts w:hint="eastAsia"/>
        </w:rPr>
        <w:t>簡答，</w:t>
      </w:r>
      <w:r w:rsidRPr="00B35D1F">
        <w:rPr>
          <w:rFonts w:hint="eastAsia"/>
        </w:rPr>
        <w:t>2</w:t>
      </w:r>
      <w:r w:rsidRPr="00B35D1F">
        <w:rPr>
          <w:rFonts w:hint="eastAsia"/>
        </w:rPr>
        <w:t>分）</w:t>
      </w:r>
    </w:p>
    <w:p w:rsidR="00963A79" w:rsidRPr="00B72CEC" w:rsidRDefault="00963A79" w:rsidP="00963A79">
      <w:pPr>
        <w:pStyle w:val="ab"/>
        <w:tabs>
          <w:tab w:val="right" w:pos="9640"/>
        </w:tabs>
        <w:rPr>
          <w:u w:val="single"/>
        </w:rPr>
      </w:pPr>
      <w:r>
        <w:tab/>
      </w:r>
      <w:r>
        <w:rPr>
          <w:rFonts w:hint="eastAsia"/>
        </w:rPr>
        <w:tab/>
      </w:r>
      <w:r w:rsidRPr="00B72CEC">
        <w:rPr>
          <w:rFonts w:hint="eastAsia"/>
          <w:u w:val="single"/>
        </w:rPr>
        <w:tab/>
      </w:r>
    </w:p>
    <w:p w:rsidR="00885808" w:rsidRDefault="00885808">
      <w:pPr>
        <w:widowControl/>
        <w:jc w:val="left"/>
      </w:pPr>
      <w:r>
        <w:br w:type="page"/>
      </w:r>
    </w:p>
    <w:p w:rsidR="0038059C" w:rsidRDefault="0038059C" w:rsidP="00963A79">
      <w:pPr>
        <w:pStyle w:val="ab"/>
      </w:pPr>
      <w:r>
        <w:rPr>
          <w:rFonts w:hint="eastAsia"/>
        </w:rPr>
        <w:lastRenderedPageBreak/>
        <w:t>5</w:t>
      </w:r>
      <w:r>
        <w:t>0.</w:t>
      </w:r>
      <w:r w:rsidR="00963A79">
        <w:rPr>
          <w:rFonts w:hint="eastAsia"/>
        </w:rPr>
        <w:tab/>
      </w:r>
      <w:r w:rsidR="00DF2840">
        <w:rPr>
          <w:rFonts w:hint="eastAsia"/>
        </w:rPr>
        <w:t>F</w:t>
      </w:r>
      <w:r w:rsidRPr="00B35D1F">
        <w:t xml:space="preserve">rom </w:t>
      </w:r>
      <w:r>
        <w:t xml:space="preserve">(A) </w:t>
      </w:r>
      <w:r w:rsidRPr="00B35D1F">
        <w:t>to (F) below, choose the statements that are true about Macho Man Health Club.</w:t>
      </w:r>
      <w:r w:rsidRPr="00B35D1F">
        <w:rPr>
          <w:rFonts w:hint="eastAsia"/>
        </w:rPr>
        <w:t>（多選題，</w:t>
      </w:r>
      <w:r w:rsidRPr="00B35D1F">
        <w:rPr>
          <w:rFonts w:hint="eastAsia"/>
        </w:rPr>
        <w:t>4</w:t>
      </w:r>
      <w:r w:rsidRPr="00B35D1F">
        <w:rPr>
          <w:rFonts w:hint="eastAsia"/>
        </w:rPr>
        <w:t>分）</w:t>
      </w:r>
    </w:p>
    <w:p w:rsidR="0038059C" w:rsidRPr="00B35D1F" w:rsidRDefault="0038059C" w:rsidP="00963A79">
      <w:pPr>
        <w:pStyle w:val="aa"/>
      </w:pPr>
      <w:r>
        <w:t xml:space="preserve">(A) </w:t>
      </w:r>
      <w:r w:rsidRPr="00B35D1F">
        <w:t>Macho Man Health Club only offers private, one-on-one classes.</w:t>
      </w:r>
    </w:p>
    <w:p w:rsidR="0038059C" w:rsidRPr="00B35D1F" w:rsidRDefault="0038059C" w:rsidP="00963A79">
      <w:pPr>
        <w:pStyle w:val="aa"/>
      </w:pPr>
      <w:r w:rsidRPr="00B35D1F">
        <w:t>(B) The Aerobics Center focuses on strengthening the heart.</w:t>
      </w:r>
    </w:p>
    <w:p w:rsidR="0038059C" w:rsidRPr="00B35D1F" w:rsidRDefault="0038059C" w:rsidP="00963A79">
      <w:pPr>
        <w:pStyle w:val="aa"/>
      </w:pPr>
      <w:r w:rsidRPr="00B35D1F">
        <w:t>(C) Each activity in the Cardio Circuit takes 20 minutes to complete.</w:t>
      </w:r>
    </w:p>
    <w:p w:rsidR="0038059C" w:rsidRPr="00B35D1F" w:rsidRDefault="0038059C" w:rsidP="00963A79">
      <w:pPr>
        <w:pStyle w:val="aa"/>
      </w:pPr>
      <w:r w:rsidRPr="00B35D1F">
        <w:t>(D) Free fruit juices and smoothies are available after your workout.</w:t>
      </w:r>
    </w:p>
    <w:p w:rsidR="0038059C" w:rsidRPr="00B35D1F" w:rsidRDefault="0038059C" w:rsidP="00963A79">
      <w:pPr>
        <w:pStyle w:val="aa"/>
      </w:pPr>
      <w:r w:rsidRPr="00B35D1F">
        <w:t>(E) Those interested in crafting an eye-catching body shape should visit the Weight Room.</w:t>
      </w:r>
    </w:p>
    <w:p w:rsidR="0038059C" w:rsidRPr="00B35D1F" w:rsidRDefault="0038059C" w:rsidP="00963A79">
      <w:pPr>
        <w:pStyle w:val="aa"/>
      </w:pPr>
      <w:r w:rsidRPr="00B35D1F">
        <w:t>(F) The Classroom adjusts its course offering twice a year.</w:t>
      </w:r>
    </w:p>
    <w:p w:rsidR="00867F8A" w:rsidRDefault="00867F8A">
      <w:pPr>
        <w:widowControl/>
        <w:jc w:val="left"/>
      </w:pPr>
    </w:p>
    <w:p w:rsidR="00B8629E" w:rsidRDefault="00B8629E" w:rsidP="00B8629E">
      <w:pPr>
        <w:pStyle w:val="afa"/>
      </w:pPr>
      <w:r w:rsidRPr="006736DA">
        <w:rPr>
          <w:rFonts w:hint="eastAsia"/>
        </w:rPr>
        <w:t>第</w:t>
      </w:r>
      <w:r>
        <w:t>參</w:t>
      </w:r>
      <w:r w:rsidRPr="006736DA">
        <w:rPr>
          <w:rFonts w:hint="eastAsia"/>
        </w:rPr>
        <w:t>部分</w:t>
      </w:r>
      <w:r w:rsidRPr="006736DA">
        <w:t>、</w:t>
      </w:r>
      <w:r>
        <w:t>非</w:t>
      </w:r>
      <w:r w:rsidRPr="006736DA">
        <w:t>選擇題（</w:t>
      </w:r>
      <w:r w:rsidRPr="006736DA">
        <w:rPr>
          <w:rFonts w:hint="eastAsia"/>
        </w:rPr>
        <w:t>占</w:t>
      </w:r>
      <w:r>
        <w:rPr>
          <w:rFonts w:ascii="Times New Roman" w:hAnsi="Times New Roman" w:hint="eastAsia"/>
        </w:rPr>
        <w:t>28</w:t>
      </w:r>
      <w:r w:rsidRPr="006736DA">
        <w:t>分）</w:t>
      </w:r>
    </w:p>
    <w:p w:rsidR="00B8629E" w:rsidRDefault="00B8629E" w:rsidP="00653DF8">
      <w:pPr>
        <w:pStyle w:val="afb"/>
        <w:spacing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r w:rsidR="00F4221A">
        <w:tab/>
      </w:r>
      <w:r w:rsidR="00653DF8" w:rsidRPr="00B8629E">
        <w:rPr>
          <w:rFonts w:hint="eastAsia"/>
        </w:rPr>
        <w:t>本部分共有二大題，請</w:t>
      </w:r>
      <w:proofErr w:type="gramStart"/>
      <w:r w:rsidR="00653DF8" w:rsidRPr="00B8629E">
        <w:rPr>
          <w:rFonts w:hint="eastAsia"/>
        </w:rPr>
        <w:t>依各題指示</w:t>
      </w:r>
      <w:proofErr w:type="gramEnd"/>
      <w:r w:rsidR="00653DF8" w:rsidRPr="00B8629E">
        <w:rPr>
          <w:rFonts w:hint="eastAsia"/>
        </w:rPr>
        <w:t>作答，答案必須寫在</w:t>
      </w:r>
      <w:r w:rsidR="00653DF8">
        <w:rPr>
          <w:rFonts w:hint="eastAsia"/>
        </w:rPr>
        <w:t>「</w:t>
      </w:r>
      <w:proofErr w:type="gramStart"/>
      <w:r w:rsidR="00653DF8" w:rsidRPr="00B8629E">
        <w:rPr>
          <w:rFonts w:hint="eastAsia"/>
        </w:rPr>
        <w:t>答題卷</w:t>
      </w:r>
      <w:proofErr w:type="gramEnd"/>
      <w:r w:rsidR="00653DF8">
        <w:rPr>
          <w:rFonts w:hint="eastAsia"/>
        </w:rPr>
        <w:t>」</w:t>
      </w:r>
      <w:r w:rsidR="00653DF8" w:rsidRPr="00B8629E">
        <w:rPr>
          <w:rFonts w:hint="eastAsia"/>
        </w:rPr>
        <w:t>標示題號之</w:t>
      </w:r>
      <w:proofErr w:type="gramStart"/>
      <w:r w:rsidR="00653DF8" w:rsidRPr="00B8629E">
        <w:rPr>
          <w:rFonts w:hint="eastAsia"/>
        </w:rPr>
        <w:t>作答區內</w:t>
      </w:r>
      <w:proofErr w:type="gramEnd"/>
      <w:r w:rsidR="00653DF8" w:rsidRPr="00B8629E">
        <w:rPr>
          <w:rFonts w:hint="eastAsia"/>
        </w:rPr>
        <w:t>，作答時</w:t>
      </w:r>
      <w:proofErr w:type="gramStart"/>
      <w:r w:rsidR="00653DF8" w:rsidRPr="00B8629E">
        <w:rPr>
          <w:rFonts w:hint="eastAsia"/>
        </w:rPr>
        <w:t>不必抄題</w:t>
      </w:r>
      <w:proofErr w:type="gramEnd"/>
      <w:r w:rsidR="00653DF8" w:rsidRPr="00B8629E">
        <w:rPr>
          <w:rFonts w:hint="eastAsia"/>
        </w:rPr>
        <w:t>。</w:t>
      </w:r>
    </w:p>
    <w:p w:rsidR="00B8629E" w:rsidRPr="00B41918" w:rsidRDefault="00B8629E" w:rsidP="00B8629E">
      <w:pPr>
        <w:pStyle w:val="afc"/>
        <w:spacing w:before="196"/>
      </w:pPr>
      <w:r w:rsidRPr="00B41918">
        <w:rPr>
          <w:rFonts w:hint="eastAsia"/>
        </w:rPr>
        <w:t>一、</w:t>
      </w:r>
      <w:r>
        <w:rPr>
          <w:rFonts w:hint="eastAsia"/>
        </w:rPr>
        <w:t>中譯英</w:t>
      </w:r>
      <w:r w:rsidRPr="00B41918">
        <w:rPr>
          <w:rFonts w:hint="eastAsia"/>
        </w:rPr>
        <w:t>（占</w:t>
      </w:r>
      <w:r>
        <w:rPr>
          <w:rFonts w:hint="eastAsia"/>
        </w:rPr>
        <w:t>8</w:t>
      </w:r>
      <w:r w:rsidRPr="00B41918">
        <w:rPr>
          <w:rFonts w:hint="eastAsia"/>
        </w:rPr>
        <w:t>分）</w:t>
      </w:r>
    </w:p>
    <w:p w:rsidR="00B8629E" w:rsidRDefault="00B8629E" w:rsidP="00B8629E">
      <w:pPr>
        <w:pStyle w:val="af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 w:rsidR="00653DF8" w:rsidRPr="00B8629E">
        <w:rPr>
          <w:rFonts w:hint="eastAsia"/>
        </w:rPr>
        <w:t>依題號</w:t>
      </w:r>
      <w:proofErr w:type="gramEnd"/>
      <w:r w:rsidR="00653DF8" w:rsidRPr="00B8629E">
        <w:rPr>
          <w:rFonts w:hint="eastAsia"/>
        </w:rPr>
        <w:t>將以下中文句子譯成正確、通順、達意的英文。每題</w:t>
      </w:r>
      <w:r w:rsidR="00653DF8" w:rsidRPr="00B8629E">
        <w:rPr>
          <w:rFonts w:hint="eastAsia"/>
        </w:rPr>
        <w:t>4</w:t>
      </w:r>
      <w:r w:rsidR="00653DF8" w:rsidRPr="00B8629E">
        <w:rPr>
          <w:rFonts w:hint="eastAsia"/>
        </w:rPr>
        <w:t>分，共</w:t>
      </w:r>
      <w:r w:rsidR="00653DF8" w:rsidRPr="00B8629E">
        <w:rPr>
          <w:rFonts w:hint="eastAsia"/>
        </w:rPr>
        <w:t>8</w:t>
      </w:r>
      <w:r w:rsidR="00653DF8" w:rsidRPr="00B8629E">
        <w:rPr>
          <w:rFonts w:hint="eastAsia"/>
        </w:rPr>
        <w:t>分。</w:t>
      </w:r>
    </w:p>
    <w:p w:rsidR="0038059C" w:rsidRPr="004B3AFC" w:rsidRDefault="0038059C" w:rsidP="004B3AFC">
      <w:pPr>
        <w:pStyle w:val="ab"/>
      </w:pPr>
      <w:r w:rsidRPr="00456C12">
        <w:rPr>
          <w:rFonts w:hint="eastAsia"/>
        </w:rPr>
        <w:t>1.</w:t>
      </w:r>
      <w:r w:rsidR="004B3AFC">
        <w:rPr>
          <w:rFonts w:hint="eastAsia"/>
        </w:rPr>
        <w:tab/>
      </w:r>
      <w:r w:rsidRPr="004B3AFC">
        <w:rPr>
          <w:rFonts w:hint="eastAsia"/>
        </w:rPr>
        <w:t>隨著電動汽車愈來愈</w:t>
      </w:r>
      <w:proofErr w:type="gramStart"/>
      <w:r w:rsidRPr="004B3AFC">
        <w:rPr>
          <w:rFonts w:hint="eastAsia"/>
        </w:rPr>
        <w:t>普及，</w:t>
      </w:r>
      <w:proofErr w:type="gramEnd"/>
      <w:r w:rsidRPr="004B3AFC">
        <w:rPr>
          <w:rFonts w:hint="eastAsia"/>
        </w:rPr>
        <w:t>對高效電池的需求也在不斷增長。</w:t>
      </w:r>
    </w:p>
    <w:p w:rsidR="0038059C" w:rsidRDefault="0038059C" w:rsidP="004B3AFC">
      <w:pPr>
        <w:pStyle w:val="ab"/>
      </w:pPr>
      <w:r w:rsidRPr="004B3AFC">
        <w:rPr>
          <w:rFonts w:hint="eastAsia"/>
        </w:rPr>
        <w:t>2.</w:t>
      </w:r>
      <w:r w:rsidR="004B3AFC">
        <w:rPr>
          <w:rFonts w:hint="eastAsia"/>
        </w:rPr>
        <w:tab/>
      </w:r>
      <w:r w:rsidRPr="004B3AFC">
        <w:rPr>
          <w:rFonts w:hint="eastAsia"/>
        </w:rPr>
        <w:t>雖然這</w:t>
      </w:r>
      <w:r w:rsidRPr="00456C12">
        <w:rPr>
          <w:rFonts w:hint="eastAsia"/>
        </w:rPr>
        <w:t>類電池是用來對抗氣候變遷，但生產它們的過程對環境卻會造成負面影響。</w:t>
      </w:r>
    </w:p>
    <w:p w:rsidR="005C3560" w:rsidRDefault="005C3560" w:rsidP="005C3560">
      <w:pPr>
        <w:pStyle w:val="afc"/>
        <w:spacing w:before="196"/>
      </w:pPr>
      <w:r w:rsidRPr="005C3560">
        <w:t>二、英文作文（占</w:t>
      </w:r>
      <w:r w:rsidRPr="005C3560">
        <w:t>20</w:t>
      </w:r>
      <w:r w:rsidRPr="005C3560">
        <w:t>分）</w:t>
      </w:r>
    </w:p>
    <w:p w:rsidR="005C3560" w:rsidRDefault="005C3560" w:rsidP="005C3560">
      <w:pPr>
        <w:pStyle w:val="afb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r w:rsidR="00396AF6" w:rsidRPr="005C3560">
        <w:rPr>
          <w:rFonts w:hint="eastAsia"/>
        </w:rPr>
        <w:t>依提示寫一篇英文作文，文長至少</w:t>
      </w:r>
      <w:r w:rsidR="00396AF6" w:rsidRPr="005C3560">
        <w:rPr>
          <w:rFonts w:hint="eastAsia"/>
        </w:rPr>
        <w:t>120</w:t>
      </w:r>
      <w:r w:rsidR="00396AF6" w:rsidRPr="005C3560">
        <w:rPr>
          <w:rFonts w:hint="eastAsia"/>
        </w:rPr>
        <w:t>個單詞（</w:t>
      </w:r>
      <w:r w:rsidR="00396AF6" w:rsidRPr="005C3560">
        <w:rPr>
          <w:rFonts w:hint="eastAsia"/>
        </w:rPr>
        <w:t>words</w:t>
      </w:r>
      <w:r w:rsidR="00396AF6" w:rsidRPr="005C3560">
        <w:rPr>
          <w:rFonts w:hint="eastAsia"/>
        </w:rPr>
        <w:t>）。</w:t>
      </w:r>
    </w:p>
    <w:p w:rsidR="00653DF8" w:rsidRDefault="00653DF8" w:rsidP="00653DF8">
      <w:pPr>
        <w:ind w:left="723" w:hangingChars="300" w:hanging="723"/>
      </w:pPr>
      <w:r>
        <w:rPr>
          <w:rFonts w:hint="eastAsia"/>
        </w:rPr>
        <w:t>提示：</w:t>
      </w:r>
      <w:r>
        <w:tab/>
      </w:r>
      <w:r w:rsidR="00396AF6" w:rsidRPr="00332E70">
        <w:rPr>
          <w:rFonts w:hint="eastAsia"/>
        </w:rPr>
        <w:t>請仔細觀察以下圖片，並以此為題，寫一篇英文作文。文分兩段，第一段請描述圖片，並說明圖片中所呈現的問題。</w:t>
      </w:r>
      <w:proofErr w:type="gramStart"/>
      <w:r w:rsidR="00396AF6" w:rsidRPr="00332E70">
        <w:rPr>
          <w:rFonts w:hint="eastAsia"/>
        </w:rPr>
        <w:t>第二段請描寫</w:t>
      </w:r>
      <w:proofErr w:type="gramEnd"/>
      <w:r w:rsidR="00396AF6" w:rsidRPr="00332E70">
        <w:rPr>
          <w:rFonts w:hint="eastAsia"/>
        </w:rPr>
        <w:t>你對該問題的個人感想及看法，以及可以如何改善該問題。</w:t>
      </w:r>
    </w:p>
    <w:p w:rsidR="00653DF8" w:rsidRPr="00AD7B0C" w:rsidRDefault="00867F8A" w:rsidP="00653DF8">
      <w:pPr>
        <w:pStyle w:val="ab"/>
        <w:jc w:val="center"/>
      </w:pPr>
      <w:r>
        <w:rPr>
          <w:noProof/>
        </w:rPr>
        <w:drawing>
          <wp:inline distT="0" distB="0" distL="0" distR="0">
            <wp:extent cx="2882536" cy="216000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作文圖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253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53DF8" w:rsidRPr="00AD7B0C" w:rsidSect="00B761EF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15C7" w:rsidRDefault="00A615C7">
      <w:r>
        <w:separator/>
      </w:r>
    </w:p>
  </w:endnote>
  <w:endnote w:type="continuationSeparator" w:id="0">
    <w:p w:rsidR="00A615C7" w:rsidRDefault="00A61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TC-83ef5eb77c97660e*+Times*002">
    <w:altName w:val="SetoFon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Default="00A615C7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A615C7" w:rsidRPr="00E8503A" w:rsidRDefault="00A615C7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Default="00A615C7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A615C7" w:rsidRPr="00A91181" w:rsidRDefault="00A615C7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Pr="00705C54" w:rsidRDefault="00A615C7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EEE59C4" wp14:editId="48F69E14">
          <wp:extent cx="971550" cy="342900"/>
          <wp:effectExtent l="0" t="0" r="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Pr="00705C54" w:rsidRDefault="00A615C7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81B3211" wp14:editId="065C96FD">
          <wp:extent cx="942975" cy="333375"/>
          <wp:effectExtent l="0" t="0" r="9525" b="9525"/>
          <wp:docPr id="12" name="圖片 12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2975" cy="3333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Default="00A615C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15C7" w:rsidRDefault="00A615C7">
      <w:r>
        <w:separator/>
      </w:r>
    </w:p>
  </w:footnote>
  <w:footnote w:type="continuationSeparator" w:id="0">
    <w:p w:rsidR="00A615C7" w:rsidRDefault="00A615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Pr="00230050" w:rsidRDefault="00A615C7" w:rsidP="00230050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5A028A13" wp14:editId="2E77E680">
              <wp:simplePos x="0" y="0"/>
              <wp:positionH relativeFrom="column">
                <wp:posOffset>5431790</wp:posOffset>
              </wp:positionH>
              <wp:positionV relativeFrom="page">
                <wp:posOffset>269875</wp:posOffset>
              </wp:positionV>
              <wp:extent cx="91821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85808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0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885808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1.2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AUYtwIAALk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" filled="f" stroked="f">
              <v:textbox>
                <w:txbxContent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85808">
                      <w:rPr>
                        <w:rStyle w:val="a9"/>
                        <w:noProof/>
                        <w:sz w:val="21"/>
                        <w:szCs w:val="21"/>
                      </w:rPr>
                      <w:t>10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885808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48D2900B" wp14:editId="50ECE424">
              <wp:simplePos x="0" y="0"/>
              <wp:positionH relativeFrom="column">
                <wp:posOffset>-276225</wp:posOffset>
              </wp:positionH>
              <wp:positionV relativeFrom="page">
                <wp:posOffset>269875</wp:posOffset>
              </wp:positionV>
              <wp:extent cx="1453515" cy="486000"/>
              <wp:effectExtent l="0" t="0" r="0" b="9525"/>
              <wp:wrapNone/>
              <wp:docPr id="5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615C7" w:rsidRPr="00F41D1E" w:rsidRDefault="00A615C7" w:rsidP="00FC7DD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30050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 w:rsidR="0048192F"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全真模擬試卷</w:t>
                          </w:r>
                        </w:p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英文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21.75pt;margin-top:21.25pt;width:114.4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" filled="f" stroked="f">
              <v:textbox>
                <w:txbxContent>
                  <w:p w:rsidR="00A615C7" w:rsidRPr="00F41D1E" w:rsidRDefault="00A615C7" w:rsidP="00FC7DD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30050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48192F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全真模擬試卷</w:t>
                    </w:r>
                  </w:p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英文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Pr="005E0DFC" w:rsidRDefault="00A615C7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AF9135E" wp14:editId="3068D245">
              <wp:simplePos x="0" y="0"/>
              <wp:positionH relativeFrom="column">
                <wp:posOffset>-220980</wp:posOffset>
              </wp:positionH>
              <wp:positionV relativeFrom="page">
                <wp:posOffset>269875</wp:posOffset>
              </wp:positionV>
              <wp:extent cx="918210" cy="486000"/>
              <wp:effectExtent l="0" t="0" r="0" b="9525"/>
              <wp:wrapNone/>
              <wp:docPr id="4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85808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885808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1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1.2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" filled="f" stroked="f">
              <v:textbox>
                <w:txbxContent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885808">
                      <w:rPr>
                        <w:rStyle w:val="a9"/>
                        <w:noProof/>
                        <w:sz w:val="21"/>
                        <w:szCs w:val="21"/>
                      </w:rPr>
                      <w:t>1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885808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1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405761BB" wp14:editId="734D1367">
              <wp:simplePos x="0" y="0"/>
              <wp:positionH relativeFrom="column">
                <wp:posOffset>4921885</wp:posOffset>
              </wp:positionH>
              <wp:positionV relativeFrom="page">
                <wp:posOffset>269875</wp:posOffset>
              </wp:positionV>
              <wp:extent cx="148082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615C7" w:rsidRPr="00F41D1E" w:rsidRDefault="00A615C7" w:rsidP="00FC7DD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30050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 w:rsidR="0048192F"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全真模擬試卷</w:t>
                          </w:r>
                        </w:p>
                        <w:p w:rsidR="00A615C7" w:rsidRPr="00F41D1E" w:rsidRDefault="00A615C7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英文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87.55pt;margin-top:21.25pt;width:116.6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3qmug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" filled="f" stroked="f">
              <v:textbox>
                <w:txbxContent>
                  <w:p w:rsidR="00A615C7" w:rsidRPr="00F41D1E" w:rsidRDefault="00A615C7" w:rsidP="00FC7DD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30050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48192F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全真模擬試卷</w:t>
                    </w:r>
                  </w:p>
                  <w:p w:rsidR="00A615C7" w:rsidRPr="00F41D1E" w:rsidRDefault="00A615C7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英文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15C7" w:rsidRDefault="00A615C7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017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03841"/>
    <w:rsid w:val="000128A2"/>
    <w:rsid w:val="0003097F"/>
    <w:rsid w:val="000377FD"/>
    <w:rsid w:val="000411D1"/>
    <w:rsid w:val="000415D1"/>
    <w:rsid w:val="00051F80"/>
    <w:rsid w:val="00060BC5"/>
    <w:rsid w:val="000628C4"/>
    <w:rsid w:val="00072D07"/>
    <w:rsid w:val="000733C8"/>
    <w:rsid w:val="000810C0"/>
    <w:rsid w:val="000842B8"/>
    <w:rsid w:val="00095F2B"/>
    <w:rsid w:val="00097699"/>
    <w:rsid w:val="000A099A"/>
    <w:rsid w:val="000C0BC9"/>
    <w:rsid w:val="000C342A"/>
    <w:rsid w:val="000D7B39"/>
    <w:rsid w:val="000E4A61"/>
    <w:rsid w:val="000F2FB5"/>
    <w:rsid w:val="000F40A3"/>
    <w:rsid w:val="000F4BDE"/>
    <w:rsid w:val="000F580B"/>
    <w:rsid w:val="0010466C"/>
    <w:rsid w:val="00104A79"/>
    <w:rsid w:val="00104D2A"/>
    <w:rsid w:val="001056D2"/>
    <w:rsid w:val="00105A86"/>
    <w:rsid w:val="00110C8F"/>
    <w:rsid w:val="0011642F"/>
    <w:rsid w:val="001307AB"/>
    <w:rsid w:val="001309DA"/>
    <w:rsid w:val="00130A4E"/>
    <w:rsid w:val="00133F01"/>
    <w:rsid w:val="00136402"/>
    <w:rsid w:val="00141997"/>
    <w:rsid w:val="00141FFC"/>
    <w:rsid w:val="00142776"/>
    <w:rsid w:val="00142FD6"/>
    <w:rsid w:val="001442A0"/>
    <w:rsid w:val="00145CB6"/>
    <w:rsid w:val="00146E9E"/>
    <w:rsid w:val="001473B0"/>
    <w:rsid w:val="001517F8"/>
    <w:rsid w:val="001533FB"/>
    <w:rsid w:val="001560C6"/>
    <w:rsid w:val="00156AB3"/>
    <w:rsid w:val="00162FE9"/>
    <w:rsid w:val="001667C6"/>
    <w:rsid w:val="001708AC"/>
    <w:rsid w:val="001719A0"/>
    <w:rsid w:val="001809F1"/>
    <w:rsid w:val="001818F8"/>
    <w:rsid w:val="00183A37"/>
    <w:rsid w:val="001911CF"/>
    <w:rsid w:val="00191588"/>
    <w:rsid w:val="0019641D"/>
    <w:rsid w:val="001A781C"/>
    <w:rsid w:val="001B0461"/>
    <w:rsid w:val="001C37CC"/>
    <w:rsid w:val="001C6664"/>
    <w:rsid w:val="001D153C"/>
    <w:rsid w:val="001D3A4A"/>
    <w:rsid w:val="001D3DF0"/>
    <w:rsid w:val="001E0CB2"/>
    <w:rsid w:val="001E1BA6"/>
    <w:rsid w:val="001E477D"/>
    <w:rsid w:val="001E5119"/>
    <w:rsid w:val="001E6EC8"/>
    <w:rsid w:val="001E7749"/>
    <w:rsid w:val="001F4EE8"/>
    <w:rsid w:val="00200913"/>
    <w:rsid w:val="00200D44"/>
    <w:rsid w:val="0020278C"/>
    <w:rsid w:val="00215A67"/>
    <w:rsid w:val="002206B2"/>
    <w:rsid w:val="0022642C"/>
    <w:rsid w:val="00230050"/>
    <w:rsid w:val="00231E86"/>
    <w:rsid w:val="002337A0"/>
    <w:rsid w:val="002351C0"/>
    <w:rsid w:val="0023789A"/>
    <w:rsid w:val="00240031"/>
    <w:rsid w:val="00240F82"/>
    <w:rsid w:val="002416B4"/>
    <w:rsid w:val="002433DC"/>
    <w:rsid w:val="0024448C"/>
    <w:rsid w:val="0024524B"/>
    <w:rsid w:val="00264892"/>
    <w:rsid w:val="00266606"/>
    <w:rsid w:val="002668B8"/>
    <w:rsid w:val="00266BB0"/>
    <w:rsid w:val="00267F2C"/>
    <w:rsid w:val="00270A7A"/>
    <w:rsid w:val="00271DBD"/>
    <w:rsid w:val="0028019C"/>
    <w:rsid w:val="00284024"/>
    <w:rsid w:val="002919F3"/>
    <w:rsid w:val="002A0AA3"/>
    <w:rsid w:val="002A5DB6"/>
    <w:rsid w:val="002B3994"/>
    <w:rsid w:val="002B6FD5"/>
    <w:rsid w:val="002B73ED"/>
    <w:rsid w:val="002C0965"/>
    <w:rsid w:val="002C7E1C"/>
    <w:rsid w:val="002E0AE2"/>
    <w:rsid w:val="002E0F88"/>
    <w:rsid w:val="002E104C"/>
    <w:rsid w:val="002E3690"/>
    <w:rsid w:val="002E50CB"/>
    <w:rsid w:val="002E533E"/>
    <w:rsid w:val="002F04E4"/>
    <w:rsid w:val="002F48CC"/>
    <w:rsid w:val="002F5088"/>
    <w:rsid w:val="002F6E00"/>
    <w:rsid w:val="00301C13"/>
    <w:rsid w:val="00302CE0"/>
    <w:rsid w:val="00305363"/>
    <w:rsid w:val="00311E0E"/>
    <w:rsid w:val="00314480"/>
    <w:rsid w:val="0032175C"/>
    <w:rsid w:val="00326A15"/>
    <w:rsid w:val="00354B2C"/>
    <w:rsid w:val="0036429D"/>
    <w:rsid w:val="003645B6"/>
    <w:rsid w:val="00366013"/>
    <w:rsid w:val="00373103"/>
    <w:rsid w:val="0038059C"/>
    <w:rsid w:val="003832D5"/>
    <w:rsid w:val="0038667A"/>
    <w:rsid w:val="0039187D"/>
    <w:rsid w:val="003958BE"/>
    <w:rsid w:val="00396AF6"/>
    <w:rsid w:val="003A278B"/>
    <w:rsid w:val="003A50BD"/>
    <w:rsid w:val="003A5133"/>
    <w:rsid w:val="003B2C52"/>
    <w:rsid w:val="003B33D3"/>
    <w:rsid w:val="003B3642"/>
    <w:rsid w:val="003B4D75"/>
    <w:rsid w:val="003B6E03"/>
    <w:rsid w:val="003C077C"/>
    <w:rsid w:val="003C14EE"/>
    <w:rsid w:val="003C2D85"/>
    <w:rsid w:val="003C7600"/>
    <w:rsid w:val="003D5F4E"/>
    <w:rsid w:val="003E6B14"/>
    <w:rsid w:val="003F580B"/>
    <w:rsid w:val="003F6D99"/>
    <w:rsid w:val="0040088F"/>
    <w:rsid w:val="00411FFE"/>
    <w:rsid w:val="00413358"/>
    <w:rsid w:val="00436B43"/>
    <w:rsid w:val="0044191A"/>
    <w:rsid w:val="00452772"/>
    <w:rsid w:val="004544C9"/>
    <w:rsid w:val="004561C2"/>
    <w:rsid w:val="00462B05"/>
    <w:rsid w:val="00462BCA"/>
    <w:rsid w:val="0046645E"/>
    <w:rsid w:val="0048192F"/>
    <w:rsid w:val="00486B38"/>
    <w:rsid w:val="00493355"/>
    <w:rsid w:val="004938A6"/>
    <w:rsid w:val="00497B6B"/>
    <w:rsid w:val="004A25AD"/>
    <w:rsid w:val="004A6E6B"/>
    <w:rsid w:val="004B05A7"/>
    <w:rsid w:val="004B091E"/>
    <w:rsid w:val="004B20FC"/>
    <w:rsid w:val="004B39BE"/>
    <w:rsid w:val="004B3AFC"/>
    <w:rsid w:val="004B54F6"/>
    <w:rsid w:val="004B5A72"/>
    <w:rsid w:val="004C156C"/>
    <w:rsid w:val="004D5ED4"/>
    <w:rsid w:val="004E08B4"/>
    <w:rsid w:val="004E474B"/>
    <w:rsid w:val="004F090D"/>
    <w:rsid w:val="004F789F"/>
    <w:rsid w:val="00506E86"/>
    <w:rsid w:val="005108F9"/>
    <w:rsid w:val="00521EA0"/>
    <w:rsid w:val="00523A7A"/>
    <w:rsid w:val="00523AD9"/>
    <w:rsid w:val="005245F6"/>
    <w:rsid w:val="00525078"/>
    <w:rsid w:val="0052545E"/>
    <w:rsid w:val="005356F5"/>
    <w:rsid w:val="005449E2"/>
    <w:rsid w:val="005453D4"/>
    <w:rsid w:val="005462F4"/>
    <w:rsid w:val="00546FD0"/>
    <w:rsid w:val="0055015D"/>
    <w:rsid w:val="00550CAC"/>
    <w:rsid w:val="00551584"/>
    <w:rsid w:val="00556918"/>
    <w:rsid w:val="0056119F"/>
    <w:rsid w:val="005649E1"/>
    <w:rsid w:val="00564FC4"/>
    <w:rsid w:val="0056789C"/>
    <w:rsid w:val="0057395C"/>
    <w:rsid w:val="00574CDD"/>
    <w:rsid w:val="00577048"/>
    <w:rsid w:val="00577332"/>
    <w:rsid w:val="00583BBB"/>
    <w:rsid w:val="00591646"/>
    <w:rsid w:val="005A23DB"/>
    <w:rsid w:val="005A6896"/>
    <w:rsid w:val="005A6926"/>
    <w:rsid w:val="005A7E9C"/>
    <w:rsid w:val="005B073C"/>
    <w:rsid w:val="005B4960"/>
    <w:rsid w:val="005B5664"/>
    <w:rsid w:val="005B690B"/>
    <w:rsid w:val="005C187A"/>
    <w:rsid w:val="005C3560"/>
    <w:rsid w:val="005C4F01"/>
    <w:rsid w:val="005D19CB"/>
    <w:rsid w:val="005D2A5F"/>
    <w:rsid w:val="005E0DFC"/>
    <w:rsid w:val="005E3CE7"/>
    <w:rsid w:val="005E3CF2"/>
    <w:rsid w:val="005E42BC"/>
    <w:rsid w:val="005E79AD"/>
    <w:rsid w:val="005F4D73"/>
    <w:rsid w:val="005F51EA"/>
    <w:rsid w:val="005F6C8F"/>
    <w:rsid w:val="00606047"/>
    <w:rsid w:val="006060FA"/>
    <w:rsid w:val="006065AE"/>
    <w:rsid w:val="006112A0"/>
    <w:rsid w:val="006167C9"/>
    <w:rsid w:val="006179A7"/>
    <w:rsid w:val="006250B3"/>
    <w:rsid w:val="00645B79"/>
    <w:rsid w:val="00645F10"/>
    <w:rsid w:val="0064605D"/>
    <w:rsid w:val="006513A6"/>
    <w:rsid w:val="0065276F"/>
    <w:rsid w:val="00652DDF"/>
    <w:rsid w:val="00652EED"/>
    <w:rsid w:val="00653DF8"/>
    <w:rsid w:val="006543B5"/>
    <w:rsid w:val="00655B64"/>
    <w:rsid w:val="006562E0"/>
    <w:rsid w:val="006569E4"/>
    <w:rsid w:val="006573CD"/>
    <w:rsid w:val="006579CA"/>
    <w:rsid w:val="0066560D"/>
    <w:rsid w:val="0066623F"/>
    <w:rsid w:val="006666B6"/>
    <w:rsid w:val="00667EAA"/>
    <w:rsid w:val="00670A32"/>
    <w:rsid w:val="006736DA"/>
    <w:rsid w:val="006750ED"/>
    <w:rsid w:val="006752D6"/>
    <w:rsid w:val="00676E32"/>
    <w:rsid w:val="00684A3E"/>
    <w:rsid w:val="0069198B"/>
    <w:rsid w:val="00693BF9"/>
    <w:rsid w:val="0069760C"/>
    <w:rsid w:val="0069767A"/>
    <w:rsid w:val="006A7AC6"/>
    <w:rsid w:val="006C102F"/>
    <w:rsid w:val="006C2864"/>
    <w:rsid w:val="006C3692"/>
    <w:rsid w:val="006C6595"/>
    <w:rsid w:val="006C667E"/>
    <w:rsid w:val="006C68B0"/>
    <w:rsid w:val="006C699F"/>
    <w:rsid w:val="006D2583"/>
    <w:rsid w:val="006E1233"/>
    <w:rsid w:val="006E59E3"/>
    <w:rsid w:val="006F3CC8"/>
    <w:rsid w:val="00700876"/>
    <w:rsid w:val="007036B1"/>
    <w:rsid w:val="00705559"/>
    <w:rsid w:val="0070556E"/>
    <w:rsid w:val="007057FE"/>
    <w:rsid w:val="00705C54"/>
    <w:rsid w:val="00712AEF"/>
    <w:rsid w:val="00713386"/>
    <w:rsid w:val="00715947"/>
    <w:rsid w:val="00720037"/>
    <w:rsid w:val="007277E7"/>
    <w:rsid w:val="0073023F"/>
    <w:rsid w:val="0073163A"/>
    <w:rsid w:val="00732AA9"/>
    <w:rsid w:val="00735FAA"/>
    <w:rsid w:val="00740894"/>
    <w:rsid w:val="0074303F"/>
    <w:rsid w:val="00743956"/>
    <w:rsid w:val="00744047"/>
    <w:rsid w:val="00745277"/>
    <w:rsid w:val="007459DC"/>
    <w:rsid w:val="007502F8"/>
    <w:rsid w:val="0075096A"/>
    <w:rsid w:val="00757B54"/>
    <w:rsid w:val="00764E7E"/>
    <w:rsid w:val="007721E7"/>
    <w:rsid w:val="007762A8"/>
    <w:rsid w:val="007823F8"/>
    <w:rsid w:val="0078393D"/>
    <w:rsid w:val="007A189D"/>
    <w:rsid w:val="007A3612"/>
    <w:rsid w:val="007A41E3"/>
    <w:rsid w:val="007A5EDB"/>
    <w:rsid w:val="007B21C5"/>
    <w:rsid w:val="007B2E79"/>
    <w:rsid w:val="007B4A51"/>
    <w:rsid w:val="007C08DD"/>
    <w:rsid w:val="007C1712"/>
    <w:rsid w:val="007C61F0"/>
    <w:rsid w:val="007C733B"/>
    <w:rsid w:val="007C797C"/>
    <w:rsid w:val="007D4BD7"/>
    <w:rsid w:val="007D6125"/>
    <w:rsid w:val="007D798D"/>
    <w:rsid w:val="007D79DF"/>
    <w:rsid w:val="007E0D84"/>
    <w:rsid w:val="007E58B3"/>
    <w:rsid w:val="007E5CBC"/>
    <w:rsid w:val="008001E5"/>
    <w:rsid w:val="00805BCC"/>
    <w:rsid w:val="00807036"/>
    <w:rsid w:val="0081063A"/>
    <w:rsid w:val="00812B81"/>
    <w:rsid w:val="00815172"/>
    <w:rsid w:val="00821EE9"/>
    <w:rsid w:val="008226DE"/>
    <w:rsid w:val="00824C1C"/>
    <w:rsid w:val="00830975"/>
    <w:rsid w:val="00832B40"/>
    <w:rsid w:val="00833FBF"/>
    <w:rsid w:val="00834AE6"/>
    <w:rsid w:val="00835ABB"/>
    <w:rsid w:val="0083779C"/>
    <w:rsid w:val="008575FF"/>
    <w:rsid w:val="00864564"/>
    <w:rsid w:val="00865F2A"/>
    <w:rsid w:val="00867F8A"/>
    <w:rsid w:val="008709F3"/>
    <w:rsid w:val="00870C95"/>
    <w:rsid w:val="008833F2"/>
    <w:rsid w:val="00885808"/>
    <w:rsid w:val="0089575A"/>
    <w:rsid w:val="008977F5"/>
    <w:rsid w:val="008A17F2"/>
    <w:rsid w:val="008A69F2"/>
    <w:rsid w:val="008A6B99"/>
    <w:rsid w:val="008B1B40"/>
    <w:rsid w:val="008B7C1B"/>
    <w:rsid w:val="008D13B3"/>
    <w:rsid w:val="008E3796"/>
    <w:rsid w:val="008E4937"/>
    <w:rsid w:val="008E521E"/>
    <w:rsid w:val="008E6CA2"/>
    <w:rsid w:val="009029F4"/>
    <w:rsid w:val="0091011B"/>
    <w:rsid w:val="00916B34"/>
    <w:rsid w:val="00925968"/>
    <w:rsid w:val="00926AF9"/>
    <w:rsid w:val="00927520"/>
    <w:rsid w:val="00932CB5"/>
    <w:rsid w:val="00934203"/>
    <w:rsid w:val="0093726F"/>
    <w:rsid w:val="0093788C"/>
    <w:rsid w:val="00937D4D"/>
    <w:rsid w:val="00940027"/>
    <w:rsid w:val="00942535"/>
    <w:rsid w:val="00951C54"/>
    <w:rsid w:val="009545A8"/>
    <w:rsid w:val="00963A79"/>
    <w:rsid w:val="00966748"/>
    <w:rsid w:val="009679CE"/>
    <w:rsid w:val="00970A23"/>
    <w:rsid w:val="009716F7"/>
    <w:rsid w:val="0097632B"/>
    <w:rsid w:val="00981E1F"/>
    <w:rsid w:val="009835D2"/>
    <w:rsid w:val="00983607"/>
    <w:rsid w:val="00990E6E"/>
    <w:rsid w:val="009A149E"/>
    <w:rsid w:val="009A1C53"/>
    <w:rsid w:val="009A4E24"/>
    <w:rsid w:val="009A5ABF"/>
    <w:rsid w:val="009A5C59"/>
    <w:rsid w:val="009B00BF"/>
    <w:rsid w:val="009C10C2"/>
    <w:rsid w:val="009C1585"/>
    <w:rsid w:val="009C1F42"/>
    <w:rsid w:val="009C2C67"/>
    <w:rsid w:val="009C5F2C"/>
    <w:rsid w:val="009D0C12"/>
    <w:rsid w:val="009D105C"/>
    <w:rsid w:val="009E7FA8"/>
    <w:rsid w:val="009F2E12"/>
    <w:rsid w:val="00A00143"/>
    <w:rsid w:val="00A042C9"/>
    <w:rsid w:val="00A16108"/>
    <w:rsid w:val="00A30734"/>
    <w:rsid w:val="00A33512"/>
    <w:rsid w:val="00A36ADF"/>
    <w:rsid w:val="00A45B1A"/>
    <w:rsid w:val="00A50227"/>
    <w:rsid w:val="00A52E53"/>
    <w:rsid w:val="00A54309"/>
    <w:rsid w:val="00A611F9"/>
    <w:rsid w:val="00A615C7"/>
    <w:rsid w:val="00A6255A"/>
    <w:rsid w:val="00A72557"/>
    <w:rsid w:val="00A73229"/>
    <w:rsid w:val="00A87460"/>
    <w:rsid w:val="00A91181"/>
    <w:rsid w:val="00AA5AAC"/>
    <w:rsid w:val="00AA75D2"/>
    <w:rsid w:val="00AA79BF"/>
    <w:rsid w:val="00AB631D"/>
    <w:rsid w:val="00AC038D"/>
    <w:rsid w:val="00AC4A06"/>
    <w:rsid w:val="00AC4D88"/>
    <w:rsid w:val="00AC557C"/>
    <w:rsid w:val="00AD17AE"/>
    <w:rsid w:val="00AD187A"/>
    <w:rsid w:val="00AD26FA"/>
    <w:rsid w:val="00AD28BB"/>
    <w:rsid w:val="00AD41A2"/>
    <w:rsid w:val="00AD4FC5"/>
    <w:rsid w:val="00AD62AE"/>
    <w:rsid w:val="00AE1508"/>
    <w:rsid w:val="00AE191D"/>
    <w:rsid w:val="00AF279A"/>
    <w:rsid w:val="00B00B5D"/>
    <w:rsid w:val="00B019D2"/>
    <w:rsid w:val="00B0281B"/>
    <w:rsid w:val="00B07C64"/>
    <w:rsid w:val="00B10919"/>
    <w:rsid w:val="00B131C1"/>
    <w:rsid w:val="00B21BF7"/>
    <w:rsid w:val="00B25785"/>
    <w:rsid w:val="00B26064"/>
    <w:rsid w:val="00B27F46"/>
    <w:rsid w:val="00B3585A"/>
    <w:rsid w:val="00B3628A"/>
    <w:rsid w:val="00B364D7"/>
    <w:rsid w:val="00B43D7E"/>
    <w:rsid w:val="00B5299D"/>
    <w:rsid w:val="00B53925"/>
    <w:rsid w:val="00B612C5"/>
    <w:rsid w:val="00B70554"/>
    <w:rsid w:val="00B715DF"/>
    <w:rsid w:val="00B72CEC"/>
    <w:rsid w:val="00B761EF"/>
    <w:rsid w:val="00B84A90"/>
    <w:rsid w:val="00B852BA"/>
    <w:rsid w:val="00B8629E"/>
    <w:rsid w:val="00B933BC"/>
    <w:rsid w:val="00B96F78"/>
    <w:rsid w:val="00BA2050"/>
    <w:rsid w:val="00BA4E23"/>
    <w:rsid w:val="00BA63B9"/>
    <w:rsid w:val="00BB15F2"/>
    <w:rsid w:val="00BB2F86"/>
    <w:rsid w:val="00BB3908"/>
    <w:rsid w:val="00BC07EE"/>
    <w:rsid w:val="00BC19AD"/>
    <w:rsid w:val="00BC1D46"/>
    <w:rsid w:val="00BC21B2"/>
    <w:rsid w:val="00BC5A30"/>
    <w:rsid w:val="00BD4175"/>
    <w:rsid w:val="00BE5E69"/>
    <w:rsid w:val="00BF4F0F"/>
    <w:rsid w:val="00BF6362"/>
    <w:rsid w:val="00C051C2"/>
    <w:rsid w:val="00C05F87"/>
    <w:rsid w:val="00C12866"/>
    <w:rsid w:val="00C207E1"/>
    <w:rsid w:val="00C23547"/>
    <w:rsid w:val="00C27404"/>
    <w:rsid w:val="00C34B70"/>
    <w:rsid w:val="00C35E63"/>
    <w:rsid w:val="00C5400D"/>
    <w:rsid w:val="00C54A8A"/>
    <w:rsid w:val="00C623E8"/>
    <w:rsid w:val="00C648F4"/>
    <w:rsid w:val="00C65C43"/>
    <w:rsid w:val="00C7428B"/>
    <w:rsid w:val="00C74ECB"/>
    <w:rsid w:val="00C87D96"/>
    <w:rsid w:val="00C904DA"/>
    <w:rsid w:val="00C943FA"/>
    <w:rsid w:val="00C959B9"/>
    <w:rsid w:val="00CA2085"/>
    <w:rsid w:val="00CA233C"/>
    <w:rsid w:val="00CA5191"/>
    <w:rsid w:val="00CB5688"/>
    <w:rsid w:val="00CC216E"/>
    <w:rsid w:val="00CC6879"/>
    <w:rsid w:val="00CD49AB"/>
    <w:rsid w:val="00CD7693"/>
    <w:rsid w:val="00CE0459"/>
    <w:rsid w:val="00CE5EDB"/>
    <w:rsid w:val="00D06421"/>
    <w:rsid w:val="00D0708A"/>
    <w:rsid w:val="00D076CC"/>
    <w:rsid w:val="00D07A2D"/>
    <w:rsid w:val="00D12FB9"/>
    <w:rsid w:val="00D20ABD"/>
    <w:rsid w:val="00D214CB"/>
    <w:rsid w:val="00D25DC3"/>
    <w:rsid w:val="00D2630E"/>
    <w:rsid w:val="00D30F10"/>
    <w:rsid w:val="00D33AE5"/>
    <w:rsid w:val="00D376B0"/>
    <w:rsid w:val="00D4616E"/>
    <w:rsid w:val="00D47464"/>
    <w:rsid w:val="00D5246A"/>
    <w:rsid w:val="00D578E0"/>
    <w:rsid w:val="00D631FD"/>
    <w:rsid w:val="00D6691B"/>
    <w:rsid w:val="00D739FA"/>
    <w:rsid w:val="00D73BC3"/>
    <w:rsid w:val="00D75017"/>
    <w:rsid w:val="00D7704B"/>
    <w:rsid w:val="00D809E2"/>
    <w:rsid w:val="00D81A98"/>
    <w:rsid w:val="00D833CD"/>
    <w:rsid w:val="00D87404"/>
    <w:rsid w:val="00D900C7"/>
    <w:rsid w:val="00D91BD8"/>
    <w:rsid w:val="00D9623E"/>
    <w:rsid w:val="00DA26B2"/>
    <w:rsid w:val="00DA3108"/>
    <w:rsid w:val="00DB6F5B"/>
    <w:rsid w:val="00DC2310"/>
    <w:rsid w:val="00DC52B2"/>
    <w:rsid w:val="00DD104A"/>
    <w:rsid w:val="00DD2F7A"/>
    <w:rsid w:val="00DE024D"/>
    <w:rsid w:val="00DE0CE0"/>
    <w:rsid w:val="00DE2DF2"/>
    <w:rsid w:val="00DE4764"/>
    <w:rsid w:val="00DF0DB1"/>
    <w:rsid w:val="00DF2840"/>
    <w:rsid w:val="00DF42BA"/>
    <w:rsid w:val="00E01CE9"/>
    <w:rsid w:val="00E02F72"/>
    <w:rsid w:val="00E06033"/>
    <w:rsid w:val="00E21B3B"/>
    <w:rsid w:val="00E24497"/>
    <w:rsid w:val="00E24B94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57B06"/>
    <w:rsid w:val="00E6751D"/>
    <w:rsid w:val="00E708C7"/>
    <w:rsid w:val="00E71D90"/>
    <w:rsid w:val="00E7274F"/>
    <w:rsid w:val="00E7516C"/>
    <w:rsid w:val="00E8503A"/>
    <w:rsid w:val="00E85663"/>
    <w:rsid w:val="00E91B24"/>
    <w:rsid w:val="00E93852"/>
    <w:rsid w:val="00E946D8"/>
    <w:rsid w:val="00EA211D"/>
    <w:rsid w:val="00EB0C2E"/>
    <w:rsid w:val="00EB1A06"/>
    <w:rsid w:val="00EB6EEB"/>
    <w:rsid w:val="00EC4844"/>
    <w:rsid w:val="00EC5EC1"/>
    <w:rsid w:val="00EC6EF9"/>
    <w:rsid w:val="00ED5149"/>
    <w:rsid w:val="00ED5625"/>
    <w:rsid w:val="00ED5632"/>
    <w:rsid w:val="00EE1E0C"/>
    <w:rsid w:val="00EE5DF2"/>
    <w:rsid w:val="00EF2E9E"/>
    <w:rsid w:val="00EF497C"/>
    <w:rsid w:val="00F02B0A"/>
    <w:rsid w:val="00F149A3"/>
    <w:rsid w:val="00F30412"/>
    <w:rsid w:val="00F34EB7"/>
    <w:rsid w:val="00F3592F"/>
    <w:rsid w:val="00F378E4"/>
    <w:rsid w:val="00F41D1E"/>
    <w:rsid w:val="00F41D8F"/>
    <w:rsid w:val="00F41ED2"/>
    <w:rsid w:val="00F4221A"/>
    <w:rsid w:val="00F4429D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2EAB"/>
    <w:rsid w:val="00FA6011"/>
    <w:rsid w:val="00FB0203"/>
    <w:rsid w:val="00FB2219"/>
    <w:rsid w:val="00FB247F"/>
    <w:rsid w:val="00FB33B4"/>
    <w:rsid w:val="00FB3DE0"/>
    <w:rsid w:val="00FB77DF"/>
    <w:rsid w:val="00FB7F63"/>
    <w:rsid w:val="00FC7DD6"/>
    <w:rsid w:val="00FD0C50"/>
    <w:rsid w:val="00FD0D2D"/>
    <w:rsid w:val="00FD1DD2"/>
    <w:rsid w:val="00FD2883"/>
    <w:rsid w:val="00FD2AD9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761EF"/>
    <w:pPr>
      <w:widowControl w:val="0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選擇題+選項"/>
    <w:basedOn w:val="ab"/>
    <w:qFormat/>
    <w:rsid w:val="001533FB"/>
    <w:pPr>
      <w:tabs>
        <w:tab w:val="left" w:pos="2699"/>
        <w:tab w:val="left" w:pos="5013"/>
        <w:tab w:val="left" w:pos="7326"/>
      </w:tabs>
      <w:ind w:leftChars="150" w:left="722"/>
    </w:pPr>
  </w:style>
  <w:style w:type="paragraph" w:customStyle="1" w:styleId="ab">
    <w:name w:val="●選擇題"/>
    <w:basedOn w:val="a"/>
    <w:link w:val="ac"/>
    <w:rsid w:val="007459DC"/>
    <w:pPr>
      <w:tabs>
        <w:tab w:val="left" w:pos="362"/>
      </w:tabs>
      <w:ind w:left="361" w:hangingChars="150" w:hanging="361"/>
    </w:pPr>
  </w:style>
  <w:style w:type="character" w:customStyle="1" w:styleId="ac">
    <w:name w:val="●選擇題 字元"/>
    <w:link w:val="ab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-">
    <w:name w:val="●解析-評分原則表格"/>
    <w:basedOn w:val="a3"/>
    <w:qFormat/>
    <w:rsid w:val="00D4616E"/>
    <w:pPr>
      <w:snapToGrid w:val="0"/>
      <w:ind w:leftChars="0" w:left="0" w:firstLineChars="0" w:firstLine="0"/>
    </w:pPr>
  </w:style>
  <w:style w:type="paragraph" w:customStyle="1" w:styleId="ad">
    <w:name w:val="●說明框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"/>
    <w:link w:val="af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"/>
    <w:semiHidden/>
    <w:rsid w:val="007E5CBC"/>
    <w:pPr>
      <w:jc w:val="left"/>
    </w:pPr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"/>
    <w:link w:val="af5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"/>
    <w:link w:val="af7"/>
    <w:semiHidden/>
    <w:rsid w:val="0073163A"/>
    <w:pPr>
      <w:snapToGrid w:val="0"/>
      <w:jc w:val="left"/>
    </w:pPr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標"/>
    <w:basedOn w:val="a"/>
    <w:qFormat/>
    <w:rsid w:val="00230050"/>
    <w:pPr>
      <w:spacing w:afterLines="50" w:after="196" w:line="393" w:lineRule="exact"/>
    </w:pPr>
    <w:rPr>
      <w:rFonts w:ascii="新細明體" w:hAnsi="新細明體"/>
      <w:b/>
      <w:sz w:val="28"/>
      <w:szCs w:val="28"/>
    </w:rPr>
  </w:style>
  <w:style w:type="paragraph" w:customStyle="1" w:styleId="04-">
    <w:name w:val="04.評分標準-標"/>
    <w:basedOn w:val="a"/>
    <w:uiPriority w:val="99"/>
    <w:rsid w:val="006569E4"/>
    <w:pPr>
      <w:tabs>
        <w:tab w:val="left" w:pos="283"/>
        <w:tab w:val="left" w:pos="680"/>
      </w:tabs>
      <w:autoSpaceDE w:val="0"/>
      <w:autoSpaceDN w:val="0"/>
      <w:adjustRightInd w:val="0"/>
      <w:spacing w:line="310" w:lineRule="atLeast"/>
      <w:ind w:left="680" w:hanging="680"/>
      <w:textAlignment w:val="center"/>
    </w:pPr>
    <w:rPr>
      <w:rFonts w:ascii="ATC-83ef5eb77c97660e*+Times*002" w:eastAsia="ATC-83ef5eb77c97660e*+Times*002" w:hAnsiTheme="minorHAnsi" w:cs="ATC-83ef5eb77c97660e*+Times*002"/>
      <w:color w:val="000000"/>
      <w:kern w:val="0"/>
      <w:sz w:val="20"/>
      <w:szCs w:val="20"/>
      <w:lang w:val="zh-TW"/>
    </w:rPr>
  </w:style>
  <w:style w:type="paragraph" w:customStyle="1" w:styleId="afb">
    <w:name w:val="●說明"/>
    <w:basedOn w:val="a"/>
    <w:rsid w:val="001533FB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 w:val="0"/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paragraph" w:customStyle="1" w:styleId="afc">
    <w:name w:val="●第壹部分"/>
    <w:basedOn w:val="a"/>
    <w:qFormat/>
    <w:rsid w:val="001533FB"/>
    <w:pPr>
      <w:widowControl/>
      <w:autoSpaceDE w:val="0"/>
      <w:autoSpaceDN w:val="0"/>
      <w:adjustRightInd w:val="0"/>
      <w:snapToGrid w:val="0"/>
      <w:spacing w:beforeLines="50" w:before="50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0">
    <w:name w:val="●選擇題+選項-綜合測驗"/>
    <w:basedOn w:val="ab"/>
    <w:qFormat/>
    <w:rsid w:val="008A17F2"/>
    <w:pPr>
      <w:tabs>
        <w:tab w:val="left" w:pos="2699"/>
        <w:tab w:val="left" w:pos="5013"/>
        <w:tab w:val="left" w:pos="7326"/>
      </w:tabs>
    </w:pPr>
  </w:style>
  <w:style w:type="paragraph" w:customStyle="1" w:styleId="-1">
    <w:name w:val="●解析-綜合測驗"/>
    <w:basedOn w:val="a3"/>
    <w:qFormat/>
    <w:rsid w:val="008A17F2"/>
    <w:pPr>
      <w:tabs>
        <w:tab w:val="clear" w:pos="1567"/>
        <w:tab w:val="left" w:pos="1205"/>
      </w:tabs>
      <w:ind w:leftChars="0" w:left="500"/>
    </w:pPr>
  </w:style>
  <w:style w:type="paragraph" w:customStyle="1" w:styleId="--">
    <w:name w:val="●解析-綜合測驗-中譯"/>
    <w:basedOn w:val="-1"/>
    <w:qFormat/>
    <w:rsid w:val="00E02F72"/>
    <w:pPr>
      <w:tabs>
        <w:tab w:val="clear" w:pos="1205"/>
      </w:tabs>
      <w:ind w:left="0" w:firstLineChars="0" w:firstLine="0"/>
    </w:pPr>
  </w:style>
  <w:style w:type="character" w:customStyle="1" w:styleId="afd">
    <w:name w:val="選填題 字元"/>
    <w:link w:val="afe"/>
    <w:rsid w:val="0038667A"/>
    <w:rPr>
      <w:kern w:val="2"/>
      <w:sz w:val="22"/>
      <w:szCs w:val="24"/>
    </w:rPr>
  </w:style>
  <w:style w:type="paragraph" w:customStyle="1" w:styleId="afe">
    <w:name w:val="選填題"/>
    <w:basedOn w:val="a"/>
    <w:link w:val="afd"/>
    <w:rsid w:val="0038667A"/>
    <w:pPr>
      <w:tabs>
        <w:tab w:val="left" w:pos="362"/>
      </w:tabs>
      <w:ind w:left="361" w:hangingChars="150" w:hanging="361"/>
    </w:pPr>
  </w:style>
  <w:style w:type="paragraph" w:customStyle="1" w:styleId="--1">
    <w:name w:val="●解析-綜合測驗-1."/>
    <w:basedOn w:val="-1"/>
    <w:qFormat/>
    <w:rsid w:val="0055015D"/>
    <w:pPr>
      <w:ind w:left="150" w:hangingChars="150" w:hanging="15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761EF"/>
    <w:pPr>
      <w:widowControl w:val="0"/>
      <w:jc w:val="both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選擇題+選項"/>
    <w:basedOn w:val="ab"/>
    <w:qFormat/>
    <w:rsid w:val="001533FB"/>
    <w:pPr>
      <w:tabs>
        <w:tab w:val="left" w:pos="2699"/>
        <w:tab w:val="left" w:pos="5013"/>
        <w:tab w:val="left" w:pos="7326"/>
      </w:tabs>
      <w:ind w:leftChars="150" w:left="722"/>
    </w:pPr>
  </w:style>
  <w:style w:type="paragraph" w:customStyle="1" w:styleId="ab">
    <w:name w:val="●選擇題"/>
    <w:basedOn w:val="a"/>
    <w:link w:val="ac"/>
    <w:rsid w:val="007459DC"/>
    <w:pPr>
      <w:tabs>
        <w:tab w:val="left" w:pos="362"/>
      </w:tabs>
      <w:ind w:left="361" w:hangingChars="150" w:hanging="361"/>
    </w:pPr>
  </w:style>
  <w:style w:type="character" w:customStyle="1" w:styleId="ac">
    <w:name w:val="●選擇題 字元"/>
    <w:link w:val="ab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-">
    <w:name w:val="●解析-評分原則表格"/>
    <w:basedOn w:val="a3"/>
    <w:qFormat/>
    <w:rsid w:val="00D4616E"/>
    <w:pPr>
      <w:snapToGrid w:val="0"/>
      <w:ind w:leftChars="0" w:left="0" w:firstLineChars="0" w:firstLine="0"/>
    </w:pPr>
  </w:style>
  <w:style w:type="paragraph" w:customStyle="1" w:styleId="ad">
    <w:name w:val="●說明框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"/>
    <w:link w:val="af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"/>
    <w:semiHidden/>
    <w:rsid w:val="007E5CBC"/>
    <w:pPr>
      <w:jc w:val="left"/>
    </w:pPr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"/>
    <w:link w:val="af5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"/>
    <w:link w:val="af7"/>
    <w:semiHidden/>
    <w:rsid w:val="0073163A"/>
    <w:pPr>
      <w:snapToGrid w:val="0"/>
      <w:jc w:val="left"/>
    </w:pPr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afa">
    <w:name w:val="●第壹部分標"/>
    <w:basedOn w:val="a"/>
    <w:qFormat/>
    <w:rsid w:val="00230050"/>
    <w:pPr>
      <w:spacing w:afterLines="50" w:after="196" w:line="393" w:lineRule="exact"/>
    </w:pPr>
    <w:rPr>
      <w:rFonts w:ascii="新細明體" w:hAnsi="新細明體"/>
      <w:b/>
      <w:sz w:val="28"/>
      <w:szCs w:val="28"/>
    </w:rPr>
  </w:style>
  <w:style w:type="paragraph" w:customStyle="1" w:styleId="04-">
    <w:name w:val="04.評分標準-標"/>
    <w:basedOn w:val="a"/>
    <w:uiPriority w:val="99"/>
    <w:rsid w:val="006569E4"/>
    <w:pPr>
      <w:tabs>
        <w:tab w:val="left" w:pos="283"/>
        <w:tab w:val="left" w:pos="680"/>
      </w:tabs>
      <w:autoSpaceDE w:val="0"/>
      <w:autoSpaceDN w:val="0"/>
      <w:adjustRightInd w:val="0"/>
      <w:spacing w:line="310" w:lineRule="atLeast"/>
      <w:ind w:left="680" w:hanging="680"/>
      <w:textAlignment w:val="center"/>
    </w:pPr>
    <w:rPr>
      <w:rFonts w:ascii="ATC-83ef5eb77c97660e*+Times*002" w:eastAsia="ATC-83ef5eb77c97660e*+Times*002" w:hAnsiTheme="minorHAnsi" w:cs="ATC-83ef5eb77c97660e*+Times*002"/>
      <w:color w:val="000000"/>
      <w:kern w:val="0"/>
      <w:sz w:val="20"/>
      <w:szCs w:val="20"/>
      <w:lang w:val="zh-TW"/>
    </w:rPr>
  </w:style>
  <w:style w:type="paragraph" w:customStyle="1" w:styleId="afb">
    <w:name w:val="●說明"/>
    <w:basedOn w:val="a"/>
    <w:rsid w:val="001533FB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 w:val="0"/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paragraph" w:customStyle="1" w:styleId="afc">
    <w:name w:val="●第壹部分"/>
    <w:basedOn w:val="a"/>
    <w:qFormat/>
    <w:rsid w:val="001533FB"/>
    <w:pPr>
      <w:widowControl/>
      <w:autoSpaceDE w:val="0"/>
      <w:autoSpaceDN w:val="0"/>
      <w:adjustRightInd w:val="0"/>
      <w:snapToGrid w:val="0"/>
      <w:spacing w:beforeLines="50" w:before="50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0">
    <w:name w:val="●選擇題+選項-綜合測驗"/>
    <w:basedOn w:val="ab"/>
    <w:qFormat/>
    <w:rsid w:val="008A17F2"/>
    <w:pPr>
      <w:tabs>
        <w:tab w:val="left" w:pos="2699"/>
        <w:tab w:val="left" w:pos="5013"/>
        <w:tab w:val="left" w:pos="7326"/>
      </w:tabs>
    </w:pPr>
  </w:style>
  <w:style w:type="paragraph" w:customStyle="1" w:styleId="-1">
    <w:name w:val="●解析-綜合測驗"/>
    <w:basedOn w:val="a3"/>
    <w:qFormat/>
    <w:rsid w:val="008A17F2"/>
    <w:pPr>
      <w:tabs>
        <w:tab w:val="clear" w:pos="1567"/>
        <w:tab w:val="left" w:pos="1205"/>
      </w:tabs>
      <w:ind w:leftChars="0" w:left="500"/>
    </w:pPr>
  </w:style>
  <w:style w:type="paragraph" w:customStyle="1" w:styleId="--">
    <w:name w:val="●解析-綜合測驗-中譯"/>
    <w:basedOn w:val="-1"/>
    <w:qFormat/>
    <w:rsid w:val="00E02F72"/>
    <w:pPr>
      <w:tabs>
        <w:tab w:val="clear" w:pos="1205"/>
      </w:tabs>
      <w:ind w:left="0" w:firstLineChars="0" w:firstLine="0"/>
    </w:pPr>
  </w:style>
  <w:style w:type="character" w:customStyle="1" w:styleId="afd">
    <w:name w:val="選填題 字元"/>
    <w:link w:val="afe"/>
    <w:rsid w:val="0038667A"/>
    <w:rPr>
      <w:kern w:val="2"/>
      <w:sz w:val="22"/>
      <w:szCs w:val="24"/>
    </w:rPr>
  </w:style>
  <w:style w:type="paragraph" w:customStyle="1" w:styleId="afe">
    <w:name w:val="選填題"/>
    <w:basedOn w:val="a"/>
    <w:link w:val="afd"/>
    <w:rsid w:val="0038667A"/>
    <w:pPr>
      <w:tabs>
        <w:tab w:val="left" w:pos="362"/>
      </w:tabs>
      <w:ind w:left="361" w:hangingChars="150" w:hanging="361"/>
    </w:pPr>
  </w:style>
  <w:style w:type="paragraph" w:customStyle="1" w:styleId="--1">
    <w:name w:val="●解析-綜合測驗-1."/>
    <w:basedOn w:val="-1"/>
    <w:qFormat/>
    <w:rsid w:val="0055015D"/>
    <w:pPr>
      <w:ind w:left="150" w:hangingChars="150" w:hanging="15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jpeg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7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10.wmf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162C8E-9769-4820-97C1-678A897C8B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</TotalTime>
  <Pages>12</Pages>
  <Words>4172</Words>
  <Characters>17230</Characters>
  <Application>Microsoft Office Word</Application>
  <DocSecurity>0</DocSecurity>
  <Lines>143</Lines>
  <Paragraphs>42</Paragraphs>
  <ScaleCrop>false</ScaleCrop>
  <Company>CMT</Company>
  <LinksUpToDate>false</LinksUpToDate>
  <CharactersWithSpaces>21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168</cp:revision>
  <cp:lastPrinted>2022-07-29T07:34:00Z</cp:lastPrinted>
  <dcterms:created xsi:type="dcterms:W3CDTF">2022-07-29T05:58:00Z</dcterms:created>
  <dcterms:modified xsi:type="dcterms:W3CDTF">2024-09-06T02:46:00Z</dcterms:modified>
</cp:coreProperties>
</file>